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DA29D" w14:textId="03BF04EB" w:rsidR="00B32628" w:rsidRDefault="00112000">
      <w:pPr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Завдання</w:t>
      </w:r>
    </w:p>
    <w:p w14:paraId="491B088F" w14:textId="77777777" w:rsidR="0015220D" w:rsidRPr="00643CFC" w:rsidRDefault="0015220D" w:rsidP="0015220D">
      <w:pPr>
        <w:pStyle w:val="ListParagraph"/>
        <w:numPr>
          <w:ilvl w:val="0"/>
          <w:numId w:val="1"/>
        </w:numPr>
        <w:ind w:left="0" w:firstLine="360"/>
        <w:rPr>
          <w:lang w:val="uk-UA"/>
        </w:rPr>
      </w:pPr>
      <w:r w:rsidRPr="00643CFC">
        <w:rPr>
          <w:lang w:val="uk-UA"/>
        </w:rPr>
        <w:t xml:space="preserve">Задати вихідні дані </w:t>
      </w:r>
      <w:r w:rsidRPr="00643CFC">
        <w:rPr>
          <w:position w:val="-12"/>
          <w:lang w:val="uk-UA"/>
        </w:rPr>
        <w:object w:dxaOrig="3180" w:dyaOrig="400" w14:anchorId="6ABC58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19.7pt" o:ole="">
            <v:imagedata r:id="rId5" o:title=""/>
          </v:shape>
          <o:OLEObject Type="Embed" ProgID="Equation.DSMT4" ShapeID="_x0000_i1025" DrawAspect="Content" ObjectID="_1771016787" r:id="rId6"/>
        </w:object>
      </w:r>
      <w:r w:rsidRPr="00643CFC">
        <w:rPr>
          <w:lang w:val="uk-UA"/>
        </w:rPr>
        <w:t xml:space="preserve">, </w:t>
      </w:r>
      <w:r w:rsidRPr="00643CFC">
        <w:rPr>
          <w:position w:val="-12"/>
          <w:lang w:val="uk-UA"/>
        </w:rPr>
        <w:object w:dxaOrig="1060" w:dyaOrig="360" w14:anchorId="56A6E252">
          <v:shape id="_x0000_i1026" type="#_x0000_t75" style="width:53pt;height:18.35pt" o:ole="">
            <v:imagedata r:id="rId7" o:title=""/>
          </v:shape>
          <o:OLEObject Type="Embed" ProgID="Equation.DSMT4" ShapeID="_x0000_i1026" DrawAspect="Content" ObjectID="_1771016788" r:id="rId8"/>
        </w:object>
      </w:r>
      <w:r w:rsidRPr="00643CFC">
        <w:rPr>
          <w:lang w:val="uk-UA"/>
        </w:rPr>
        <w:t xml:space="preserve">, де </w:t>
      </w:r>
      <w:r w:rsidRPr="00643CFC">
        <w:rPr>
          <w:position w:val="-6"/>
          <w:lang w:val="uk-UA"/>
        </w:rPr>
        <w:object w:dxaOrig="200" w:dyaOrig="220" w14:anchorId="5B4552AE">
          <v:shape id="_x0000_i1027" type="#_x0000_t75" style="width:10.2pt;height:10.85pt" o:ole="">
            <v:imagedata r:id="rId9" o:title=""/>
          </v:shape>
          <o:OLEObject Type="Embed" ProgID="Equation.DSMT4" ShapeID="_x0000_i1027" DrawAspect="Content" ObjectID="_1771016789" r:id="rId10"/>
        </w:object>
      </w:r>
      <w:r w:rsidRPr="00643CFC">
        <w:rPr>
          <w:lang w:val="uk-UA"/>
        </w:rPr>
        <w:t xml:space="preserve"> - номер студента в списку групи. </w:t>
      </w:r>
    </w:p>
    <w:p w14:paraId="2D2440B9" w14:textId="18449815" w:rsidR="0015220D" w:rsidRPr="00643CFC" w:rsidRDefault="0015220D" w:rsidP="0015220D">
      <w:pPr>
        <w:pStyle w:val="ListParagraph"/>
        <w:numPr>
          <w:ilvl w:val="0"/>
          <w:numId w:val="1"/>
        </w:numPr>
        <w:ind w:left="0" w:firstLine="360"/>
        <w:rPr>
          <w:lang w:val="uk-UA"/>
        </w:rPr>
      </w:pPr>
      <w:r w:rsidRPr="00643CFC">
        <w:rPr>
          <w:lang w:val="uk-UA"/>
        </w:rPr>
        <w:t xml:space="preserve">Запрограмувати рекурентні співвідношення </w:t>
      </w:r>
      <w:r w:rsidRPr="00643CFC">
        <w:rPr>
          <w:lang w:val="uk-UA"/>
        </w:rPr>
        <w:fldChar w:fldCharType="begin"/>
      </w:r>
      <w:r w:rsidRPr="00643CFC">
        <w:rPr>
          <w:lang w:val="uk-UA"/>
        </w:rPr>
        <w:instrText xml:space="preserve"> GOTOBUTTON ZEqnNum100353  \* MERGEFORMAT </w:instrText>
      </w:r>
      <w:r w:rsidRPr="00643CFC">
        <w:rPr>
          <w:lang w:val="uk-UA"/>
        </w:rPr>
        <w:fldChar w:fldCharType="begin"/>
      </w:r>
      <w:r w:rsidRPr="00643CFC">
        <w:rPr>
          <w:lang w:val="uk-UA"/>
        </w:rPr>
        <w:instrText xml:space="preserve"> REF ZEqnNum100353 \* Charformat \! \* MERGEFORMAT </w:instrText>
      </w:r>
      <w:r w:rsidRPr="00643CFC">
        <w:rPr>
          <w:lang w:val="uk-UA"/>
        </w:rPr>
        <w:fldChar w:fldCharType="separate"/>
      </w:r>
      <w:r w:rsidR="009C1367">
        <w:rPr>
          <w:b/>
          <w:bCs/>
        </w:rPr>
        <w:instrText>Error! Reference source not found.</w:instrText>
      </w:r>
      <w:r w:rsidRPr="00643CFC">
        <w:rPr>
          <w:lang w:val="uk-UA"/>
        </w:rPr>
        <w:fldChar w:fldCharType="end"/>
      </w:r>
      <w:r w:rsidRPr="00643CFC">
        <w:rPr>
          <w:lang w:val="uk-UA"/>
        </w:rPr>
        <w:fldChar w:fldCharType="end"/>
      </w:r>
      <w:r w:rsidRPr="00643CFC">
        <w:rPr>
          <w:lang w:val="uk-UA"/>
        </w:rPr>
        <w:t>-</w:t>
      </w:r>
      <w:r w:rsidRPr="00643CFC">
        <w:rPr>
          <w:lang w:val="uk-UA"/>
        </w:rPr>
        <w:fldChar w:fldCharType="begin"/>
      </w:r>
      <w:r w:rsidRPr="00643CFC">
        <w:rPr>
          <w:lang w:val="uk-UA"/>
        </w:rPr>
        <w:instrText xml:space="preserve"> GOTOBUTTON ZEqnNum877962  \* MERGEFORMAT </w:instrText>
      </w:r>
      <w:r w:rsidRPr="00643CFC">
        <w:rPr>
          <w:lang w:val="uk-UA"/>
        </w:rPr>
        <w:fldChar w:fldCharType="begin"/>
      </w:r>
      <w:r w:rsidRPr="00643CFC">
        <w:rPr>
          <w:lang w:val="uk-UA"/>
        </w:rPr>
        <w:instrText xml:space="preserve"> REF ZEqnNum877962 \* Charformat \! \* MERGEFORMAT </w:instrText>
      </w:r>
      <w:r w:rsidRPr="00643CFC">
        <w:rPr>
          <w:lang w:val="uk-UA"/>
        </w:rPr>
        <w:fldChar w:fldCharType="separate"/>
      </w:r>
      <w:r w:rsidR="009C1367">
        <w:rPr>
          <w:b/>
          <w:bCs/>
        </w:rPr>
        <w:instrText>Error! Reference source not found.</w:instrText>
      </w:r>
      <w:r w:rsidRPr="00643CFC">
        <w:rPr>
          <w:lang w:val="uk-UA"/>
        </w:rPr>
        <w:fldChar w:fldCharType="end"/>
      </w:r>
      <w:r w:rsidRPr="00643CFC">
        <w:rPr>
          <w:lang w:val="uk-UA"/>
        </w:rPr>
        <w:fldChar w:fldCharType="end"/>
      </w:r>
      <w:r w:rsidRPr="00643CFC">
        <w:rPr>
          <w:lang w:val="uk-UA"/>
        </w:rPr>
        <w:t xml:space="preserve"> в системі  </w:t>
      </w:r>
      <w:proofErr w:type="spellStart"/>
      <w:r w:rsidRPr="00643CFC">
        <w:rPr>
          <w:lang w:val="uk-UA"/>
        </w:rPr>
        <w:t>Matlab</w:t>
      </w:r>
      <w:proofErr w:type="spellEnd"/>
      <w:r w:rsidRPr="00643CFC">
        <w:rPr>
          <w:lang w:val="uk-UA"/>
        </w:rPr>
        <w:t xml:space="preserve"> (або </w:t>
      </w:r>
      <w:proofErr w:type="spellStart"/>
      <w:r w:rsidRPr="00643CFC">
        <w:rPr>
          <w:lang w:val="uk-UA"/>
        </w:rPr>
        <w:t>Octava</w:t>
      </w:r>
      <w:proofErr w:type="spellEnd"/>
      <w:r w:rsidRPr="00643CFC">
        <w:rPr>
          <w:lang w:val="uk-UA"/>
        </w:rPr>
        <w:t xml:space="preserve"> і </w:t>
      </w:r>
      <w:proofErr w:type="spellStart"/>
      <w:r w:rsidRPr="00643CFC">
        <w:rPr>
          <w:lang w:val="uk-UA"/>
        </w:rPr>
        <w:t>т.і</w:t>
      </w:r>
      <w:proofErr w:type="spellEnd"/>
      <w:r w:rsidRPr="00643CFC">
        <w:rPr>
          <w:lang w:val="uk-UA"/>
        </w:rPr>
        <w:t>.).</w:t>
      </w:r>
    </w:p>
    <w:p w14:paraId="09A18F21" w14:textId="0D582AA0" w:rsidR="00112000" w:rsidRDefault="0015220D" w:rsidP="0015220D">
      <w:pPr>
        <w:pStyle w:val="ListParagraph"/>
        <w:numPr>
          <w:ilvl w:val="0"/>
          <w:numId w:val="1"/>
        </w:numPr>
        <w:rPr>
          <w:lang w:val="uk-UA"/>
        </w:rPr>
      </w:pPr>
      <w:r w:rsidRPr="0015220D">
        <w:rPr>
          <w:lang w:val="uk-UA"/>
        </w:rPr>
        <w:t>Побудувати графік траєкторії судна</w:t>
      </w:r>
      <w:r w:rsidRPr="00643CFC">
        <w:rPr>
          <w:position w:val="-14"/>
          <w:lang w:val="uk-UA"/>
        </w:rPr>
        <w:object w:dxaOrig="4819" w:dyaOrig="400" w14:anchorId="0D81D6D3">
          <v:shape id="_x0000_i1028" type="#_x0000_t75" style="width:241.15pt;height:19.7pt" o:ole="">
            <v:imagedata r:id="rId11" o:title=""/>
          </v:shape>
          <o:OLEObject Type="Embed" ProgID="Equation.DSMT4" ShapeID="_x0000_i1028" DrawAspect="Content" ObjectID="_1771016790" r:id="rId12"/>
        </w:object>
      </w:r>
    </w:p>
    <w:p w14:paraId="67AB075D" w14:textId="77777777" w:rsidR="008A3E48" w:rsidRPr="00643CFC" w:rsidRDefault="008A3E48" w:rsidP="008A3E48">
      <w:pPr>
        <w:pStyle w:val="ListParagraph"/>
        <w:numPr>
          <w:ilvl w:val="0"/>
          <w:numId w:val="1"/>
        </w:numPr>
        <w:ind w:left="0" w:firstLine="360"/>
        <w:rPr>
          <w:lang w:val="uk-UA"/>
        </w:rPr>
      </w:pPr>
      <w:r w:rsidRPr="00643CFC">
        <w:rPr>
          <w:lang w:val="uk-UA"/>
        </w:rPr>
        <w:t xml:space="preserve">Дослідити залежність траєкторії от варіації параметрів </w:t>
      </w:r>
      <w:r w:rsidRPr="00643CFC">
        <w:rPr>
          <w:position w:val="-12"/>
          <w:lang w:val="uk-UA"/>
        </w:rPr>
        <w:object w:dxaOrig="859" w:dyaOrig="360" w14:anchorId="53ED20BC">
          <v:shape id="_x0000_i1029" type="#_x0000_t75" style="width:43.45pt;height:18.35pt" o:ole="">
            <v:imagedata r:id="rId13" o:title=""/>
          </v:shape>
          <o:OLEObject Type="Embed" ProgID="Equation.DSMT4" ShapeID="_x0000_i1029" DrawAspect="Content" ObjectID="_1771016791" r:id="rId14"/>
        </w:object>
      </w:r>
      <w:r w:rsidRPr="00643CFC">
        <w:rPr>
          <w:lang w:val="uk-UA"/>
        </w:rPr>
        <w:t xml:space="preserve">, </w:t>
      </w:r>
      <w:r w:rsidRPr="00643CFC">
        <w:rPr>
          <w:position w:val="-6"/>
          <w:lang w:val="uk-UA"/>
        </w:rPr>
        <w:object w:dxaOrig="279" w:dyaOrig="279" w14:anchorId="4B0DB379">
          <v:shape id="_x0000_i1030" type="#_x0000_t75" style="width:13.6pt;height:13.6pt" o:ole="">
            <v:imagedata r:id="rId15" o:title=""/>
          </v:shape>
          <o:OLEObject Type="Embed" ProgID="Equation.DSMT4" ShapeID="_x0000_i1030" DrawAspect="Content" ObjectID="_1771016792" r:id="rId16"/>
        </w:object>
      </w:r>
      <w:r w:rsidRPr="00643CFC">
        <w:rPr>
          <w:lang w:val="uk-UA"/>
        </w:rPr>
        <w:t xml:space="preserve">. </w:t>
      </w:r>
    </w:p>
    <w:p w14:paraId="549173F0" w14:textId="77777777" w:rsidR="000F0842" w:rsidRDefault="008A3E48" w:rsidP="0015220D">
      <w:pPr>
        <w:pStyle w:val="ListParagraph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Розглянути </w:t>
      </w:r>
      <w:r w:rsidR="00777198">
        <w:rPr>
          <w:lang w:val="uk-UA"/>
        </w:rPr>
        <w:t xml:space="preserve">задачу піймання цілі за умови, що </w:t>
      </w:r>
      <w:r w:rsidR="00E87347">
        <w:rPr>
          <w:lang w:val="uk-UA"/>
        </w:rPr>
        <w:t>ціль рухається зі швидкістю</w:t>
      </w:r>
      <w:r w:rsidR="000F0842">
        <w:rPr>
          <w:lang w:val="uk-UA"/>
        </w:rPr>
        <w:t>:</w:t>
      </w:r>
    </w:p>
    <w:p w14:paraId="4F5184C6" w14:textId="07A01FCF" w:rsidR="006E4FCE" w:rsidRDefault="00E87347" w:rsidP="000F0842">
      <w:pPr>
        <w:pStyle w:val="ListParagraph"/>
        <w:numPr>
          <w:ilvl w:val="0"/>
          <w:numId w:val="2"/>
        </w:numPr>
        <w:rPr>
          <w:lang w:val="uk-UA"/>
        </w:rPr>
      </w:pPr>
      <w:r>
        <w:rPr>
          <w:lang w:val="uk-UA"/>
        </w:rPr>
        <w:t>сталою за модулем</w:t>
      </w:r>
    </w:p>
    <w:p w14:paraId="7E3FF1FB" w14:textId="136F9529" w:rsidR="000F0842" w:rsidRPr="0000552C" w:rsidRDefault="000F0842" w:rsidP="000F0842">
      <w:pPr>
        <w:pStyle w:val="ListParagraph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напрямком, що змінюється випадковим чином у заданих межа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α</m:t>
            </m:r>
          </m:e>
          <m:sub>
            <m:r>
              <w:rPr>
                <w:rFonts w:ascii="Cambria Math" w:hAnsi="Cambria Math"/>
                <w:lang w:val="uk-UA"/>
              </w:rPr>
              <m:t>min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α</m:t>
            </m:r>
          </m:e>
          <m:sub>
            <m:r>
              <w:rPr>
                <w:rFonts w:ascii="Cambria Math" w:hAnsi="Cambria Math"/>
                <w:lang w:val="uk-UA"/>
              </w:rPr>
              <m:t>max</m:t>
            </m:r>
          </m:sub>
        </m:sSub>
      </m:oMath>
      <w:r w:rsidR="0000552C">
        <w:rPr>
          <w:rFonts w:eastAsiaTheme="minorEastAsia"/>
          <w:lang w:val="uk-UA"/>
        </w:rPr>
        <w:t xml:space="preserve"> на кожній ітерації процесу.</w:t>
      </w:r>
    </w:p>
    <w:p w14:paraId="0C5E3AA7" w14:textId="77777777" w:rsidR="0000552C" w:rsidRPr="0000552C" w:rsidRDefault="0000552C" w:rsidP="0000552C">
      <w:pPr>
        <w:rPr>
          <w:lang w:val="uk-UA"/>
        </w:rPr>
      </w:pPr>
    </w:p>
    <w:p w14:paraId="7A69A7AB" w14:textId="7134B9EE" w:rsidR="0015220D" w:rsidRDefault="007B43C5" w:rsidP="0015220D">
      <w:pPr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Реалізація моделі</w:t>
      </w:r>
    </w:p>
    <w:p w14:paraId="092A4408" w14:textId="043CC4DB" w:rsidR="007B43C5" w:rsidRDefault="005335E3" w:rsidP="0015220D">
      <w:pPr>
        <w:rPr>
          <w:lang w:val="uk-UA"/>
        </w:rPr>
      </w:pPr>
      <w:r>
        <w:rPr>
          <w:lang w:val="uk-UA"/>
        </w:rPr>
        <w:t xml:space="preserve">Модель була реалізована мовою </w:t>
      </w:r>
      <w:r>
        <w:t xml:space="preserve">C#. </w:t>
      </w:r>
      <w:r>
        <w:rPr>
          <w:lang w:val="uk-UA"/>
        </w:rPr>
        <w:t xml:space="preserve">Посилання на </w:t>
      </w:r>
      <w:r>
        <w:t xml:space="preserve">git </w:t>
      </w:r>
      <w:r>
        <w:rPr>
          <w:lang w:val="uk-UA"/>
        </w:rPr>
        <w:t>репозиторій</w:t>
      </w:r>
      <w:r w:rsidR="00EF1356">
        <w:rPr>
          <w:lang w:val="uk-UA"/>
        </w:rPr>
        <w:t xml:space="preserve">: </w:t>
      </w:r>
      <w:hyperlink r:id="rId17" w:history="1">
        <w:r w:rsidR="00EA4B6D" w:rsidRPr="00E0445E">
          <w:rPr>
            <w:rStyle w:val="Hyperlink"/>
            <w:lang w:val="uk-UA"/>
          </w:rPr>
          <w:t>https://github.com/Bohdan628318ylypchenko/Optimal-Control-Lab1.git</w:t>
        </w:r>
      </w:hyperlink>
    </w:p>
    <w:p w14:paraId="5DCD5F8B" w14:textId="5B541C31" w:rsidR="00E0445E" w:rsidRDefault="0027177C" w:rsidP="0015220D">
      <w:r>
        <w:rPr>
          <w:lang w:val="uk-UA"/>
        </w:rPr>
        <w:t xml:space="preserve">Рекурентні співвідношення реалізовано за допомогою класу </w:t>
      </w:r>
      <w:proofErr w:type="spellStart"/>
      <w:r>
        <w:t>Ship</w:t>
      </w:r>
      <w:r w:rsidR="002C03AF">
        <w:t>NavigationProblem</w:t>
      </w:r>
      <w:proofErr w:type="spellEnd"/>
      <w:r w:rsidR="002C03AF">
        <w:t>:</w:t>
      </w:r>
    </w:p>
    <w:p w14:paraId="6EDC2024" w14:textId="04764BCD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>
        <w:rPr>
          <w:rFonts w:ascii="Cascadia Mono" w:hAnsi="Cascadia Mono" w:cs="Cascadia Mono"/>
          <w:color w:val="000000"/>
          <w:kern w:val="0"/>
          <w:sz w:val="19"/>
          <w:szCs w:val="19"/>
        </w:rPr>
        <w:t xml:space="preserve">   </w:t>
      </w: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public static class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NavigationProblem</w:t>
      </w:r>
      <w:proofErr w:type="spellEnd"/>
    </w:p>
    <w:p w14:paraId="0DC9F5B3" w14:textId="66DCA1FB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{</w:t>
      </w:r>
    </w:p>
    <w:p w14:paraId="17E387C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rivate static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readonl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int _INIT_LIST_CAPACITY =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100;</w:t>
      </w:r>
      <w:proofErr w:type="gramEnd"/>
    </w:p>
    <w:p w14:paraId="0EDDB10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69DCD5B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rivate static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readonl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Random _random = new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Random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</w:p>
    <w:p w14:paraId="57FFE9E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0BEB56D" w14:textId="729D62F2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ublic static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Info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Ship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unc&lt;double, double&gt; f, double s0, double v,</w:t>
      </w:r>
    </w:p>
    <w:p w14:paraId="6F43002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              double l, double fi,</w:t>
      </w:r>
    </w:p>
    <w:p w14:paraId="786A6F3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              long N, long K, double epsilon)</w:t>
      </w:r>
    </w:p>
    <w:p w14:paraId="2638E1D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{</w:t>
      </w:r>
    </w:p>
    <w:p w14:paraId="6F3D387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List&lt;V2&gt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new(_INIT_LIST_CAPACITY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AAB357F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3530191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(double tau,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 double vtau2) = _InitializeTauVtauVtau2(l, v, N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13F339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0A9FB9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destination = _V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romPolar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, fi);</w:t>
      </w:r>
    </w:p>
    <w:p w14:paraId="5425DFB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p =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new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0.0, 0.0);</w:t>
      </w:r>
    </w:p>
    <w:p w14:paraId="4C04661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u;</w:t>
      </w:r>
      <w:proofErr w:type="gramEnd"/>
    </w:p>
    <w:p w14:paraId="5FCD6ECC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67207E4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p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6499081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for (long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0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&lt; N + K &amp;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&amp; !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_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sArrive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p, destination, epsilon)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++)</w:t>
      </w:r>
    </w:p>
    <w:p w14:paraId="5DD7365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{</w:t>
      </w:r>
    </w:p>
    <w:p w14:paraId="244C69F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</w:t>
      </w:r>
    </w:p>
    <w:p w14:paraId="228B0C9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Sqrt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</w:p>
    <w:p w14:paraId="4B6DE19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destination.x1 - p.x1 - 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p.x2) * tau, 2.0) +</w:t>
      </w:r>
    </w:p>
    <w:p w14:paraId="5174C35C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destination.x2 - p.x2, 2.0)</w:t>
      </w:r>
    </w:p>
    <w:p w14:paraId="0777884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-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2;</w:t>
      </w:r>
      <w:proofErr w:type="gramEnd"/>
    </w:p>
    <w:p w14:paraId="0FB3B5D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7C535C0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u.x1 = ((destination.x1 - p.x1 - 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p.x2) * tau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 / (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+ vtau2);</w:t>
      </w:r>
    </w:p>
    <w:p w14:paraId="24FE8CD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u.x2 = ((destination.x2 - p.x2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 / (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+ vtau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546D667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</w:t>
      </w:r>
    </w:p>
    <w:p w14:paraId="0401186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p.x1 = p.x1 + (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p.x2) + v * u.x1) * tau;</w:t>
      </w:r>
    </w:p>
    <w:p w14:paraId="39122F9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p.x2 = p.x2 + u.x2 *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;</w:t>
      </w:r>
      <w:proofErr w:type="gramEnd"/>
    </w:p>
    <w:p w14:paraId="09B782B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601EE41F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p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C226F3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}</w:t>
      </w:r>
    </w:p>
    <w:p w14:paraId="7010CD9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</w:t>
      </w:r>
    </w:p>
    <w:p w14:paraId="4FAD1B4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return new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Info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spellStart"/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 new List&lt;V2&gt; { destination, destination },</w:t>
      </w:r>
    </w:p>
    <w:p w14:paraId="3EFCA72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tau,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Count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tau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7DA5184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}</w:t>
      </w:r>
    </w:p>
    <w:p w14:paraId="41A1FDF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290023F0" w14:textId="0EC97518" w:rsid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</w:t>
      </w:r>
    </w:p>
    <w:p w14:paraId="192E25BB" w14:textId="77777777" w:rsid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79032C1F" w14:textId="77777777" w:rsid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3A338FB1" w14:textId="77777777" w:rsid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1AEE048" w14:textId="77777777" w:rsid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0C3552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056F66C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ublic static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Info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ShipAndDestinatio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Func&lt;double, double&gt; f, double s0,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Ship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</w:t>
      </w:r>
    </w:p>
    <w:p w14:paraId="1DC5FFA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                            double l, double fi,</w:t>
      </w:r>
    </w:p>
    <w:p w14:paraId="4FECDDE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                            long N, long K, double epsilon,</w:t>
      </w:r>
    </w:p>
    <w:p w14:paraId="4D0A41B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                           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Destinatio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,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Mi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,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Max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</w:t>
      </w:r>
    </w:p>
    <w:p w14:paraId="1D87A59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{</w:t>
      </w:r>
    </w:p>
    <w:p w14:paraId="77E7FD0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List&lt;V2&gt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new(_INIT_LIST_CAPACITY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9E2BC5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List&lt;V2&gt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destination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new(_INIT_LIST_CAPACITY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2A60953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56488A7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(double tau,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, double vtau2) = _InitializeTauVtauVtau2(l,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Ship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 N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37F4AEE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0E6AC2F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double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;</w:t>
      </w:r>
      <w:proofErr w:type="gramEnd"/>
    </w:p>
    <w:p w14:paraId="6C685FD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Range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Max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-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Mi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;</w:t>
      </w:r>
      <w:proofErr w:type="gramEnd"/>
    </w:p>
    <w:p w14:paraId="7B32847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5C119C2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destination = _V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romPolar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, fi);</w:t>
      </w:r>
    </w:p>
    <w:p w14:paraId="2A9F8D6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p =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new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0.0, 0.0);</w:t>
      </w:r>
    </w:p>
    <w:p w14:paraId="4600AC7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V2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u;</w:t>
      </w:r>
      <w:proofErr w:type="gramEnd"/>
    </w:p>
    <w:p w14:paraId="22E446D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2A7E6D2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p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4F2DB90C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destination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destination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2820D95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0F3E287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for (long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0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&lt; N + K &amp;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&amp; !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_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sArrive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p, destination, epsilon);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++)</w:t>
      </w:r>
    </w:p>
    <w:p w14:paraId="5EA1F7A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{</w:t>
      </w:r>
    </w:p>
    <w:p w14:paraId="06A6868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a =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Mi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+ _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random.NextDouble</w:t>
      </w:r>
      <w:proofErr w:type="spellEnd"/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aRange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;</w:t>
      </w:r>
    </w:p>
    <w:p w14:paraId="3D83C01C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destination.x1 = destination.x1 + (s0 * f(destination.x2) +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Destinatio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Cos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a))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au;</w:t>
      </w:r>
      <w:proofErr w:type="gramEnd"/>
    </w:p>
    <w:p w14:paraId="026DCE9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destination.x2 = destination.x2 +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Destinatio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Si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a)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au;</w:t>
      </w:r>
      <w:proofErr w:type="gramEnd"/>
    </w:p>
    <w:p w14:paraId="499A1C5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383F028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</w:t>
      </w:r>
    </w:p>
    <w:p w14:paraId="64504D8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Sqrt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</w:p>
    <w:p w14:paraId="77BC24F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destination.x1 - p.x1 - 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p.x2) * tau, 2.0) +</w:t>
      </w:r>
    </w:p>
    <w:p w14:paraId="07E3E70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destination.x2 - p.x2, 2.0)</w:t>
      </w:r>
    </w:p>
    <w:p w14:paraId="4D23181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-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2;</w:t>
      </w:r>
      <w:proofErr w:type="gramEnd"/>
    </w:p>
    <w:p w14:paraId="5660F43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6084C59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u.x1 = ((destination.x1 - p.x1 - 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p.x2) * tau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 / (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+ vtau2);</w:t>
      </w:r>
    </w:p>
    <w:p w14:paraId="609DA1E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u.x2 = ((destination.x2 - p.x2)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 / (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langrandia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+ vtau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A59DA0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</w:t>
      </w:r>
    </w:p>
    <w:p w14:paraId="040E7C6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p.x1 = p.x1 + (s0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p.x2) +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Ship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u.x1) * tau;</w:t>
      </w:r>
    </w:p>
    <w:p w14:paraId="3AC7ACA0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p.x2 = p.x2 + u.x2 *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;</w:t>
      </w:r>
      <w:proofErr w:type="gramEnd"/>
    </w:p>
    <w:p w14:paraId="19363FD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513C843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p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19A8C251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destinationTrajectory.Ad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destination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7A3367D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}</w:t>
      </w:r>
    </w:p>
    <w:p w14:paraId="21231805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5A5D2FC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return new 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rajectoryInfo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spellStart"/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,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destinationTrajectory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</w:t>
      </w:r>
    </w:p>
    <w:p w14:paraId="43FF262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                          tau,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shipTrajectory.Count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tau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2E67BB34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}</w:t>
      </w:r>
    </w:p>
    <w:p w14:paraId="5C85783B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07624E12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rivate static (double, double, double) _InitializeTauVtauVtau2(double l, double v, double N)</w:t>
      </w:r>
    </w:p>
    <w:p w14:paraId="6159CBD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{</w:t>
      </w:r>
    </w:p>
    <w:p w14:paraId="4CED3BD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double tau = l / (v * N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441D66F2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double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= v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tau;</w:t>
      </w:r>
      <w:proofErr w:type="gramEnd"/>
    </w:p>
    <w:p w14:paraId="3703227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double vtau2 =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*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;</w:t>
      </w:r>
      <w:proofErr w:type="gramEnd"/>
    </w:p>
    <w:p w14:paraId="0E4DECD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5E8319F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return (tau,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tau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, vtau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66880539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}</w:t>
      </w:r>
    </w:p>
    <w:p w14:paraId="0B3D5C83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4C12CA48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rivate static V2 _V2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FromPolar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double l, double fi)</w:t>
      </w:r>
    </w:p>
    <w:p w14:paraId="07E70AF2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{</w:t>
      </w:r>
    </w:p>
    <w:p w14:paraId="459B90C6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return new V2(l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Cos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fi), l *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Sin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fi)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);</w:t>
      </w:r>
      <w:proofErr w:type="gramEnd"/>
    </w:p>
    <w:p w14:paraId="7C0DD1DE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}</w:t>
      </w:r>
    </w:p>
    <w:p w14:paraId="39393EF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</w:p>
    <w:p w14:paraId="28EFF74A" w14:textId="3D551F28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private static bool _</w:t>
      </w:r>
      <w:proofErr w:type="spellStart"/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IsArrived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gram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V2 a, V2 b, double epsilon)</w:t>
      </w:r>
    </w:p>
    <w:p w14:paraId="18EEAB5A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{</w:t>
      </w:r>
    </w:p>
    <w:p w14:paraId="17304A87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    return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Sqrt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(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b.x1 - a.x1, 2.0) + </w:t>
      </w:r>
      <w:proofErr w:type="spell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Math.Pow</w:t>
      </w:r>
      <w:proofErr w:type="spellEnd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(b.x2 - a.x2, 2.0)) &lt;= </w:t>
      </w:r>
      <w:proofErr w:type="gramStart"/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>epsilon;</w:t>
      </w:r>
      <w:proofErr w:type="gramEnd"/>
    </w:p>
    <w:p w14:paraId="32A7E4AD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    }</w:t>
      </w:r>
    </w:p>
    <w:p w14:paraId="6DFC8D32" w14:textId="77777777" w:rsidR="00696CDA" w:rsidRPr="00696CDA" w:rsidRDefault="00696CDA" w:rsidP="00696CD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kern w:val="0"/>
          <w:sz w:val="16"/>
          <w:szCs w:val="16"/>
        </w:rPr>
      </w:pPr>
      <w:r w:rsidRPr="00696CDA">
        <w:rPr>
          <w:rFonts w:ascii="Cascadia Mono" w:hAnsi="Cascadia Mono" w:cs="Cascadia Mono"/>
          <w:color w:val="000000"/>
          <w:kern w:val="0"/>
          <w:sz w:val="16"/>
          <w:szCs w:val="16"/>
        </w:rPr>
        <w:t xml:space="preserve">    }</w:t>
      </w:r>
    </w:p>
    <w:p w14:paraId="4D7A55AB" w14:textId="77777777" w:rsidR="00696CDA" w:rsidRDefault="00696CDA" w:rsidP="0015220D"/>
    <w:p w14:paraId="22886D7A" w14:textId="393F1105" w:rsidR="002C03AF" w:rsidRDefault="002C03AF">
      <w:r>
        <w:br w:type="page"/>
      </w:r>
    </w:p>
    <w:p w14:paraId="7353C341" w14:textId="3C744372" w:rsidR="0093112B" w:rsidRDefault="002C03AF" w:rsidP="0015220D">
      <w:pPr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lastRenderedPageBreak/>
        <w:t xml:space="preserve">Дослідження </w:t>
      </w:r>
      <w:r w:rsidR="0093112B">
        <w:rPr>
          <w:b/>
          <w:bCs/>
          <w:sz w:val="28"/>
          <w:szCs w:val="28"/>
          <w:lang w:val="uk-UA"/>
        </w:rPr>
        <w:t>траєкторії</w:t>
      </w:r>
      <w:r w:rsidR="00962F89">
        <w:rPr>
          <w:b/>
          <w:bCs/>
          <w:sz w:val="28"/>
          <w:szCs w:val="28"/>
          <w:lang w:val="uk-UA"/>
        </w:rPr>
        <w:t xml:space="preserve"> (нерухома ціль)</w:t>
      </w:r>
    </w:p>
    <w:p w14:paraId="45B27AC3" w14:textId="72BABF50" w:rsidR="0093112B" w:rsidRDefault="0093112B" w:rsidP="0015220D">
      <w:pPr>
        <w:rPr>
          <w:lang w:val="uk-UA"/>
        </w:rPr>
      </w:pPr>
      <w:r>
        <w:rPr>
          <w:lang w:val="uk-UA"/>
        </w:rPr>
        <w:t>Номер студента у списку – 15.</w:t>
      </w:r>
    </w:p>
    <w:p w14:paraId="1984CEAF" w14:textId="4BE6F851" w:rsidR="0093112B" w:rsidRDefault="00011BAB" w:rsidP="0015220D">
      <w:pPr>
        <w:rPr>
          <w:lang w:val="uk-UA"/>
        </w:rPr>
      </w:pPr>
      <w:r>
        <w:rPr>
          <w:lang w:val="uk-UA"/>
        </w:rPr>
        <w:t>Початкові параметри обрано згідно умови задачі</w:t>
      </w:r>
      <w:r w:rsidR="00C7207B">
        <w:rPr>
          <w:lang w:val="uk-UA"/>
        </w:rPr>
        <w:t>:</w:t>
      </w:r>
    </w:p>
    <w:p w14:paraId="2E20B10B" w14:textId="77777777" w:rsidR="00694CD1" w:rsidRPr="00694CD1" w:rsidRDefault="009C1367" w:rsidP="0015220D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5</m:t>
              </m:r>
            </m:e>
          </m:rad>
          <m:r>
            <w:rPr>
              <w:rFonts w:ascii="Cambria Math" w:hAnsi="Cambria Math"/>
            </w:rPr>
            <m:t>=3.8729;</m:t>
          </m:r>
        </m:oMath>
      </m:oMathPara>
    </w:p>
    <w:p w14:paraId="501AED00" w14:textId="7477AC7A" w:rsidR="00C7207B" w:rsidRPr="00694CD1" w:rsidRDefault="009C1367" w:rsidP="0015220D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ship</m:t>
              </m:r>
            </m:sub>
          </m:sSub>
          <m: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5</m:t>
              </m:r>
            </m:e>
          </m:rad>
          <m:r>
            <w:rPr>
              <w:rFonts w:ascii="Cambria Math" w:hAnsi="Cambria Math"/>
            </w:rPr>
            <m:t>=3.8729;</m:t>
          </m:r>
        </m:oMath>
      </m:oMathPara>
    </w:p>
    <w:p w14:paraId="44091574" w14:textId="25CCDA21" w:rsidR="00694CD1" w:rsidRPr="00694CD1" w:rsidRDefault="00694CD1" w:rsidP="0015220D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l=15</m:t>
          </m:r>
        </m:oMath>
      </m:oMathPara>
    </w:p>
    <w:p w14:paraId="750B89F0" w14:textId="1F0CB2B1" w:rsidR="00694CD1" w:rsidRPr="00B3131A" w:rsidRDefault="006316E9" w:rsidP="0015220D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φ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5π</m:t>
              </m:r>
            </m:num>
            <m:den>
              <m:r>
                <w:rPr>
                  <w:rFonts w:ascii="Cambria Math" w:eastAsiaTheme="minorEastAsia" w:hAnsi="Cambria Math"/>
                </w:rPr>
                <m:t>25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π</m:t>
              </m:r>
            </m:num>
            <m:den>
              <m:r>
                <w:rPr>
                  <w:rFonts w:ascii="Cambria Math" w:eastAsiaTheme="minorEastAsia" w:hAnsi="Cambria Math"/>
                </w:rPr>
                <m:t>5</m:t>
              </m:r>
            </m:den>
          </m:f>
          <m:r>
            <w:rPr>
              <w:rFonts w:ascii="Cambria Math" w:eastAsiaTheme="minorEastAsia" w:hAnsi="Cambria Math"/>
            </w:rPr>
            <m:t>=1.8849</m:t>
          </m:r>
        </m:oMath>
      </m:oMathPara>
    </w:p>
    <w:p w14:paraId="692B1592" w14:textId="52F36A18" w:rsidR="00B3131A" w:rsidRPr="00B3131A" w:rsidRDefault="00B3131A" w:rsidP="0015220D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14:paraId="3E9EEDE8" w14:textId="6304D504" w:rsidR="00B3131A" w:rsidRDefault="00B3131A" w:rsidP="0015220D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Маємо:</w:t>
      </w:r>
    </w:p>
    <w:p w14:paraId="6E1E9EC4" w14:textId="2B42C0C8" w:rsidR="00E21D27" w:rsidRDefault="00E21D27" w:rsidP="0015220D">
      <w:pPr>
        <w:rPr>
          <w:rFonts w:eastAsiaTheme="minorEastAsia"/>
          <w:lang w:val="uk-UA"/>
        </w:rPr>
      </w:pPr>
      <w:r w:rsidRPr="00E21D27">
        <w:rPr>
          <w:rFonts w:eastAsiaTheme="minorEastAsia"/>
          <w:noProof/>
          <w:lang w:val="uk-UA"/>
        </w:rPr>
        <w:drawing>
          <wp:anchor distT="0" distB="0" distL="114300" distR="114300" simplePos="0" relativeHeight="251658240" behindDoc="0" locked="0" layoutInCell="1" allowOverlap="1" wp14:anchorId="789065DA" wp14:editId="6BB2DCB5">
            <wp:simplePos x="0" y="0"/>
            <wp:positionH relativeFrom="column">
              <wp:posOffset>3976</wp:posOffset>
            </wp:positionH>
            <wp:positionV relativeFrom="paragraph">
              <wp:posOffset>911</wp:posOffset>
            </wp:positionV>
            <wp:extent cx="3780486" cy="4909876"/>
            <wp:effectExtent l="0" t="0" r="0" b="5080"/>
            <wp:wrapThrough wrapText="bothSides">
              <wp:wrapPolygon edited="0">
                <wp:start x="0" y="0"/>
                <wp:lineTo x="0" y="21539"/>
                <wp:lineTo x="21444" y="21539"/>
                <wp:lineTo x="21444" y="0"/>
                <wp:lineTo x="0" y="0"/>
              </wp:wrapPolygon>
            </wp:wrapThrough>
            <wp:docPr id="105904087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040875" name="Picture 1" descr="A screenshot of a computer&#10;&#10;Description automatically generated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0486" cy="49098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2342">
        <w:rPr>
          <w:rFonts w:eastAsiaTheme="minorEastAsia"/>
          <w:lang w:val="uk-UA"/>
        </w:rPr>
        <w:t>(</w:t>
      </w:r>
      <w:r w:rsidR="00C02342">
        <w:rPr>
          <w:rFonts w:eastAsiaTheme="minorEastAsia"/>
        </w:rPr>
        <w:t xml:space="preserve">N – </w:t>
      </w:r>
      <w:r w:rsidR="00C02342">
        <w:rPr>
          <w:rFonts w:eastAsiaTheme="minorEastAsia"/>
          <w:lang w:val="uk-UA"/>
        </w:rPr>
        <w:t xml:space="preserve">кількість </w:t>
      </w:r>
      <w:proofErr w:type="spellStart"/>
      <w:r w:rsidR="00C02342">
        <w:rPr>
          <w:rFonts w:eastAsiaTheme="minorEastAsia"/>
          <w:lang w:val="uk-UA"/>
        </w:rPr>
        <w:t>розбиттів</w:t>
      </w:r>
      <w:proofErr w:type="spellEnd"/>
      <w:r w:rsidR="00C02342">
        <w:rPr>
          <w:rFonts w:eastAsiaTheme="minorEastAsia"/>
          <w:lang w:val="uk-UA"/>
        </w:rPr>
        <w:t xml:space="preserve"> </w:t>
      </w:r>
      <w:r w:rsidR="00160C6E">
        <w:rPr>
          <w:rFonts w:eastAsiaTheme="minorEastAsia"/>
          <w:lang w:val="uk-UA"/>
        </w:rPr>
        <w:t xml:space="preserve">часу </w:t>
      </w:r>
      <m:oMath>
        <m:r>
          <w:rPr>
            <w:rFonts w:ascii="Cambria Math" w:eastAsiaTheme="minorEastAsia" w:hAnsi="Cambria Math"/>
            <w:lang w:val="uk-UA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lang w:val="uk-UA"/>
              </w:rPr>
            </m:ctrlPr>
          </m:fPr>
          <m:num>
            <m:r>
              <w:rPr>
                <w:rFonts w:ascii="Cambria Math" w:eastAsiaTheme="minorEastAsia" w:hAnsi="Cambria Math"/>
                <w:lang w:val="uk-UA"/>
              </w:rPr>
              <m:t>l</m:t>
            </m:r>
          </m:num>
          <m:den>
            <m:r>
              <w:rPr>
                <w:rFonts w:ascii="Cambria Math" w:eastAsiaTheme="minorEastAsia" w:hAnsi="Cambria Math"/>
                <w:lang w:val="uk-UA"/>
              </w:rPr>
              <m:t>v</m:t>
            </m:r>
          </m:den>
        </m:f>
      </m:oMath>
      <w:r w:rsidR="00160C6E">
        <w:rPr>
          <w:rFonts w:eastAsiaTheme="minorEastAsia"/>
          <w:lang w:val="uk-UA"/>
        </w:rPr>
        <w:t xml:space="preserve">; </w:t>
      </w:r>
      <w:r w:rsidR="00160C6E">
        <w:rPr>
          <w:rFonts w:eastAsiaTheme="minorEastAsia"/>
        </w:rPr>
        <w:t xml:space="preserve">epsilon – </w:t>
      </w:r>
      <w:r w:rsidR="00160C6E">
        <w:rPr>
          <w:rFonts w:eastAsiaTheme="minorEastAsia"/>
          <w:lang w:val="uk-UA"/>
        </w:rPr>
        <w:t xml:space="preserve">параметр, що використовується у додатковій умові зупинки: «якщо відстань між ціллю і кораблем менша рівна </w:t>
      </w:r>
      <w:r w:rsidR="00160C6E">
        <w:rPr>
          <w:rFonts w:eastAsiaTheme="minorEastAsia"/>
        </w:rPr>
        <w:t xml:space="preserve">epsilon </w:t>
      </w:r>
      <w:r w:rsidR="0025056D">
        <w:rPr>
          <w:rFonts w:eastAsiaTheme="minorEastAsia"/>
        </w:rPr>
        <w:t>–</w:t>
      </w:r>
      <w:r w:rsidR="00160C6E">
        <w:rPr>
          <w:rFonts w:eastAsiaTheme="minorEastAsia"/>
        </w:rPr>
        <w:t xml:space="preserve"> </w:t>
      </w:r>
      <w:r w:rsidR="0025056D">
        <w:rPr>
          <w:rFonts w:eastAsiaTheme="minorEastAsia"/>
          <w:lang w:val="uk-UA"/>
        </w:rPr>
        <w:t>вважати ціль досягнутою.)</w:t>
      </w:r>
    </w:p>
    <w:p w14:paraId="0496FA26" w14:textId="4CBAB158" w:rsidR="0025056D" w:rsidRDefault="0025056D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br w:type="page"/>
      </w:r>
    </w:p>
    <w:p w14:paraId="313255AF" w14:textId="0BBCE5C6" w:rsidR="0025056D" w:rsidRDefault="00BF25B3" w:rsidP="0015220D">
      <w:pPr>
        <w:rPr>
          <w:rFonts w:eastAsiaTheme="minorEastAsia"/>
          <w:lang w:val="uk-UA"/>
        </w:rPr>
      </w:pPr>
      <w:r w:rsidRPr="00BF25B3">
        <w:rPr>
          <w:rFonts w:eastAsiaTheme="minorEastAsia"/>
          <w:noProof/>
          <w:lang w:val="uk-UA"/>
        </w:rPr>
        <w:lastRenderedPageBreak/>
        <w:drawing>
          <wp:inline distT="0" distB="0" distL="0" distR="0" wp14:anchorId="68C79C3E" wp14:editId="0E9FF7E9">
            <wp:extent cx="6858000" cy="4097020"/>
            <wp:effectExtent l="0" t="0" r="0" b="0"/>
            <wp:docPr id="1386784387" name="Picture 1" descr="A graph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784387" name="Picture 1" descr="A graph with lines and numbers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09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142F0" w14:textId="71203BF3" w:rsidR="00291273" w:rsidRDefault="002357B1" w:rsidP="00291273">
      <w:pPr>
        <w:rPr>
          <w:rFonts w:eastAsiaTheme="minorEastAsia"/>
          <w:lang w:val="uk-UA"/>
        </w:rPr>
      </w:pPr>
      <w:r>
        <w:rPr>
          <w:rFonts w:eastAsiaTheme="minorEastAsia"/>
          <w:noProof/>
          <w:lang w:val="uk-U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7A22EDBA" wp14:editId="3691498D">
                <wp:simplePos x="0" y="0"/>
                <wp:positionH relativeFrom="column">
                  <wp:posOffset>273685</wp:posOffset>
                </wp:positionH>
                <wp:positionV relativeFrom="paragraph">
                  <wp:posOffset>1786890</wp:posOffset>
                </wp:positionV>
                <wp:extent cx="1447165" cy="534035"/>
                <wp:effectExtent l="38100" t="38100" r="57785" b="56515"/>
                <wp:wrapNone/>
                <wp:docPr id="897036772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447165" cy="534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4DBA2" id="Ink 4" o:spid="_x0000_s1026" type="#_x0000_t75" style="position:absolute;margin-left:20.85pt;margin-top:140pt;width:115.35pt;height:43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">
                <v:imagedata r:id="rId21" o:title=""/>
              </v:shape>
            </w:pict>
          </mc:Fallback>
        </mc:AlternateContent>
      </w:r>
      <w:r w:rsidR="00070F93" w:rsidRPr="00070F93">
        <w:rPr>
          <w:rFonts w:eastAsiaTheme="minorEastAsia"/>
          <w:noProof/>
          <w:lang w:val="uk-UA"/>
        </w:rPr>
        <w:drawing>
          <wp:inline distT="0" distB="0" distL="0" distR="0" wp14:anchorId="0C0CDEE3" wp14:editId="33A837E7">
            <wp:extent cx="6858000" cy="3803015"/>
            <wp:effectExtent l="0" t="0" r="0" b="6985"/>
            <wp:docPr id="85777079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77079" name="Picture 1" descr="A screenshot of a computer program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0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32E05" w14:textId="7665284F" w:rsidR="00070F93" w:rsidRDefault="00070F93" w:rsidP="00070F93">
      <w:pPr>
        <w:jc w:val="center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Вхідні </w:t>
      </w:r>
      <w:r w:rsidR="002357B1">
        <w:rPr>
          <w:rFonts w:eastAsiaTheme="minorEastAsia"/>
        </w:rPr>
        <w:t xml:space="preserve">/ </w:t>
      </w:r>
      <w:r w:rsidR="002357B1">
        <w:rPr>
          <w:rFonts w:eastAsiaTheme="minorEastAsia"/>
          <w:lang w:val="uk-UA"/>
        </w:rPr>
        <w:t>вихідні параметри дослідження 1</w:t>
      </w:r>
    </w:p>
    <w:p w14:paraId="1B83BCFB" w14:textId="6A4282BC" w:rsidR="002357B1" w:rsidRDefault="002357B1" w:rsidP="002357B1">
      <w:pPr>
        <w:rPr>
          <w:rFonts w:eastAsiaTheme="minorEastAsia"/>
          <w:b/>
          <w:bCs/>
          <w:lang w:val="uk-UA"/>
        </w:rPr>
      </w:pPr>
      <w:r w:rsidRPr="001A0983">
        <w:rPr>
          <w:rFonts w:eastAsiaTheme="minorEastAsia"/>
          <w:b/>
          <w:bCs/>
          <w:lang w:val="uk-UA"/>
        </w:rPr>
        <w:t xml:space="preserve">Очікувано, корабель не досягнув цілі: </w:t>
      </w:r>
      <w:r w:rsidR="008934DE" w:rsidRPr="001A0983">
        <w:rPr>
          <w:rFonts w:eastAsiaTheme="minorEastAsia"/>
          <w:b/>
          <w:bCs/>
          <w:lang w:val="uk-UA"/>
        </w:rPr>
        <w:t xml:space="preserve">зростаюча функція </w:t>
      </w:r>
      <w:r w:rsidR="004933EA" w:rsidRPr="001A0983">
        <w:rPr>
          <w:rFonts w:eastAsiaTheme="minorEastAsia"/>
          <w:b/>
          <w:bCs/>
        </w:rPr>
        <w:t xml:space="preserve">f, </w:t>
      </w:r>
      <w:r w:rsidR="001A0983" w:rsidRPr="001A0983">
        <w:rPr>
          <w:rFonts w:eastAsiaTheme="minorEastAsia"/>
          <w:b/>
          <w:bCs/>
          <w:lang w:val="uk-UA"/>
        </w:rPr>
        <w:t>однакові початкові швидкості корабля та течії.</w:t>
      </w:r>
    </w:p>
    <w:p w14:paraId="1AEED843" w14:textId="1501C32F" w:rsidR="001A0983" w:rsidRDefault="001A0983" w:rsidP="002357B1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Змінимо функцію </w:t>
      </w:r>
      <w:r w:rsidR="0015736C">
        <w:rPr>
          <w:rFonts w:eastAsiaTheme="minorEastAsia"/>
        </w:rPr>
        <w:t xml:space="preserve">f </w:t>
      </w:r>
      <w:r w:rsidR="0015736C">
        <w:rPr>
          <w:rFonts w:eastAsiaTheme="minorEastAsia"/>
          <w:lang w:val="uk-UA"/>
        </w:rPr>
        <w:t>на спадну:</w:t>
      </w:r>
    </w:p>
    <w:p w14:paraId="293F83DC" w14:textId="251D7766" w:rsidR="007B31C2" w:rsidRDefault="007B31C2" w:rsidP="007B31C2">
      <w:pPr>
        <w:jc w:val="center"/>
        <w:rPr>
          <w:rFonts w:eastAsiaTheme="minorEastAsia"/>
        </w:rPr>
      </w:pPr>
      <w:r w:rsidRPr="007B31C2">
        <w:rPr>
          <w:rFonts w:eastAsiaTheme="minorEastAsia"/>
          <w:noProof/>
        </w:rPr>
        <w:lastRenderedPageBreak/>
        <w:drawing>
          <wp:inline distT="0" distB="0" distL="0" distR="0" wp14:anchorId="767A40E5" wp14:editId="00C28AD2">
            <wp:extent cx="4813401" cy="6268789"/>
            <wp:effectExtent l="0" t="0" r="6350" b="0"/>
            <wp:docPr id="319173659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173659" name="Picture 1" descr="A screenshot of a computer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29056" cy="628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2DDFF" w14:textId="7A197C92" w:rsidR="007B31C2" w:rsidRDefault="007B31C2" w:rsidP="007B31C2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Маємо:</w:t>
      </w:r>
    </w:p>
    <w:p w14:paraId="7855268E" w14:textId="31D593CE" w:rsidR="00D7212C" w:rsidRDefault="00D7212C" w:rsidP="007B31C2">
      <w:pPr>
        <w:rPr>
          <w:rFonts w:eastAsiaTheme="minorEastAsia"/>
          <w:lang w:val="uk-UA"/>
        </w:rPr>
      </w:pPr>
      <w:r w:rsidRPr="00D7212C">
        <w:rPr>
          <w:rFonts w:eastAsiaTheme="minorEastAsia"/>
          <w:noProof/>
          <w:lang w:val="uk-UA"/>
        </w:rPr>
        <w:lastRenderedPageBreak/>
        <w:drawing>
          <wp:inline distT="0" distB="0" distL="0" distR="0" wp14:anchorId="69942358" wp14:editId="33EFBEC2">
            <wp:extent cx="6858000" cy="4114800"/>
            <wp:effectExtent l="0" t="0" r="0" b="0"/>
            <wp:docPr id="298772210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772210" name="Picture 1" descr="A graph of a function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95946" w14:textId="6496F3BB" w:rsidR="00BA7404" w:rsidRDefault="00D01FBF" w:rsidP="00D7212C">
      <w:pPr>
        <w:jc w:val="center"/>
        <w:rPr>
          <w:rFonts w:eastAsiaTheme="minorEastAsia"/>
          <w:lang w:val="uk-UA"/>
        </w:rPr>
      </w:pPr>
      <w:r>
        <w:rPr>
          <w:rFonts w:eastAsiaTheme="minorEastAsia"/>
          <w:noProof/>
          <w:lang w:val="uk-U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B41245A" wp14:editId="6840A556">
                <wp:simplePos x="0" y="0"/>
                <wp:positionH relativeFrom="column">
                  <wp:posOffset>259080</wp:posOffset>
                </wp:positionH>
                <wp:positionV relativeFrom="paragraph">
                  <wp:posOffset>1815465</wp:posOffset>
                </wp:positionV>
                <wp:extent cx="1571625" cy="485140"/>
                <wp:effectExtent l="57150" t="38100" r="47625" b="48260"/>
                <wp:wrapNone/>
                <wp:docPr id="58942411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571625" cy="485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05E0E" id="Ink 7" o:spid="_x0000_s1026" type="#_x0000_t75" style="position:absolute;margin-left:19.7pt;margin-top:142.25pt;width:125.15pt;height:39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">
                <v:imagedata r:id="rId26" o:title=""/>
              </v:shape>
            </w:pict>
          </mc:Fallback>
        </mc:AlternateContent>
      </w:r>
      <w:r w:rsidRPr="00D01FBF">
        <w:rPr>
          <w:rFonts w:eastAsiaTheme="minorEastAsia"/>
          <w:noProof/>
          <w:lang w:val="uk-UA"/>
        </w:rPr>
        <w:drawing>
          <wp:inline distT="0" distB="0" distL="0" distR="0" wp14:anchorId="1FAAACD0" wp14:editId="7579F1A6">
            <wp:extent cx="6858000" cy="3795395"/>
            <wp:effectExtent l="0" t="0" r="0" b="0"/>
            <wp:docPr id="898811437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811437" name="Picture 1" descr="A screenshot of a computer program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79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C8509" w14:textId="3E005694" w:rsidR="00D01FBF" w:rsidRDefault="00D01FBF" w:rsidP="00D01FBF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Як видно з </w:t>
      </w:r>
      <w:r w:rsidR="007E6D9B">
        <w:rPr>
          <w:rFonts w:eastAsiaTheme="minorEastAsia"/>
          <w:lang w:val="uk-UA"/>
        </w:rPr>
        <w:t xml:space="preserve">графіку, вхідних </w:t>
      </w:r>
      <w:r w:rsidR="007E6D9B">
        <w:rPr>
          <w:rFonts w:eastAsiaTheme="minorEastAsia"/>
        </w:rPr>
        <w:t xml:space="preserve">/ </w:t>
      </w:r>
      <w:r w:rsidR="007E6D9B">
        <w:rPr>
          <w:rFonts w:eastAsiaTheme="minorEastAsia"/>
          <w:lang w:val="uk-UA"/>
        </w:rPr>
        <w:t xml:space="preserve">вихідних даних, </w:t>
      </w:r>
      <w:r w:rsidR="007E6D9B">
        <w:rPr>
          <w:rFonts w:eastAsiaTheme="minorEastAsia"/>
          <w:b/>
          <w:bCs/>
          <w:lang w:val="uk-UA"/>
        </w:rPr>
        <w:t>корабель досяг цілі.</w:t>
      </w:r>
      <w:r w:rsidR="00E11DF4">
        <w:rPr>
          <w:rFonts w:eastAsiaTheme="minorEastAsia"/>
          <w:lang w:val="uk-UA"/>
        </w:rPr>
        <w:t xml:space="preserve"> </w:t>
      </w:r>
      <w:r w:rsidR="00D63FEB">
        <w:rPr>
          <w:rFonts w:eastAsiaTheme="minorEastAsia"/>
          <w:lang w:val="uk-UA"/>
        </w:rPr>
        <w:t>Вплив течії помітно лише на перших ітераціях</w:t>
      </w:r>
      <w:r w:rsidR="00F14F8F">
        <w:rPr>
          <w:rFonts w:eastAsiaTheme="minorEastAsia"/>
          <w:lang w:val="uk-UA"/>
        </w:rPr>
        <w:t xml:space="preserve">: функція зміни є </w:t>
      </w:r>
      <w:r w:rsidR="00CA5EE1">
        <w:rPr>
          <w:rFonts w:eastAsiaTheme="minorEastAsia"/>
          <w:lang w:val="uk-UA"/>
        </w:rPr>
        <w:t>агресивно спадною.</w:t>
      </w:r>
    </w:p>
    <w:p w14:paraId="06F71816" w14:textId="77777777" w:rsidR="00A82F6F" w:rsidRDefault="00A82F6F" w:rsidP="00D01FBF">
      <w:pPr>
        <w:rPr>
          <w:rFonts w:eastAsiaTheme="minorEastAsia"/>
          <w:lang w:val="uk-UA"/>
        </w:rPr>
      </w:pPr>
    </w:p>
    <w:p w14:paraId="437AC808" w14:textId="6ED89C75" w:rsidR="00CA5EE1" w:rsidRDefault="0030293C" w:rsidP="00D01FBF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З</w:t>
      </w:r>
      <w:r w:rsidR="00D76889">
        <w:rPr>
          <w:rFonts w:eastAsiaTheme="minorEastAsia"/>
          <w:lang w:val="uk-UA"/>
        </w:rPr>
        <w:t xml:space="preserve">амінимо функцію </w:t>
      </w:r>
      <w:r w:rsidR="00D76889">
        <w:rPr>
          <w:rFonts w:eastAsiaTheme="minorEastAsia"/>
        </w:rPr>
        <w:t xml:space="preserve">f </w:t>
      </w:r>
      <w:r w:rsidR="00D76889">
        <w:rPr>
          <w:rFonts w:eastAsiaTheme="minorEastAsia"/>
          <w:lang w:val="uk-UA"/>
        </w:rPr>
        <w:t>на логарифмічну, збільшимо швидкість човна</w:t>
      </w:r>
      <w:r w:rsidR="00A82F6F">
        <w:rPr>
          <w:rFonts w:eastAsiaTheme="minorEastAsia"/>
          <w:lang w:val="uk-UA"/>
        </w:rPr>
        <w:t>:</w:t>
      </w:r>
    </w:p>
    <w:p w14:paraId="128B7E90" w14:textId="3D719737" w:rsidR="00A82F6F" w:rsidRDefault="00A82F6F" w:rsidP="00A82F6F">
      <w:pPr>
        <w:jc w:val="center"/>
        <w:rPr>
          <w:rFonts w:eastAsiaTheme="minorEastAsia"/>
          <w:lang w:val="uk-UA"/>
        </w:rPr>
      </w:pPr>
      <w:r w:rsidRPr="00A82F6F">
        <w:rPr>
          <w:rFonts w:eastAsiaTheme="minorEastAsia"/>
          <w:noProof/>
          <w:lang w:val="uk-UA"/>
        </w:rPr>
        <w:lastRenderedPageBreak/>
        <w:drawing>
          <wp:inline distT="0" distB="0" distL="0" distR="0" wp14:anchorId="49C2E9E7" wp14:editId="34099652">
            <wp:extent cx="3952934" cy="5130140"/>
            <wp:effectExtent l="0" t="0" r="0" b="0"/>
            <wp:docPr id="1136877528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877528" name="Picture 1" descr="A screenshot of a computer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55062" cy="5132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26DA0" w14:textId="1259687D" w:rsidR="00A82F6F" w:rsidRDefault="00A82F6F" w:rsidP="00A82F6F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Маємо:</w:t>
      </w:r>
    </w:p>
    <w:p w14:paraId="0656D4B5" w14:textId="5554EAFE" w:rsidR="008612B6" w:rsidRDefault="008612B6" w:rsidP="008612B6">
      <w:pPr>
        <w:jc w:val="center"/>
        <w:rPr>
          <w:rFonts w:eastAsiaTheme="minorEastAsia"/>
          <w:lang w:val="uk-UA"/>
        </w:rPr>
      </w:pPr>
      <w:r w:rsidRPr="008612B6">
        <w:rPr>
          <w:rFonts w:eastAsiaTheme="minorEastAsia"/>
          <w:noProof/>
          <w:lang w:val="uk-UA"/>
        </w:rPr>
        <w:lastRenderedPageBreak/>
        <w:drawing>
          <wp:inline distT="0" distB="0" distL="0" distR="0" wp14:anchorId="7B075199" wp14:editId="35064F1F">
            <wp:extent cx="6673933" cy="4000652"/>
            <wp:effectExtent l="0" t="0" r="0" b="0"/>
            <wp:docPr id="193033229" name="Picture 1" descr="A graph with a curved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33229" name="Picture 1" descr="A graph with a curved lin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709272" cy="4021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4148B" w14:textId="333095E3" w:rsidR="008612B6" w:rsidRDefault="007E717D" w:rsidP="007E717D">
      <w:pPr>
        <w:rPr>
          <w:rFonts w:eastAsiaTheme="minorEastAsia"/>
          <w:lang w:val="uk-UA"/>
        </w:rPr>
      </w:pPr>
      <w:r w:rsidRPr="007E717D">
        <w:rPr>
          <w:rFonts w:eastAsiaTheme="minorEastAsia"/>
          <w:noProof/>
          <w:lang w:val="uk-UA"/>
        </w:rPr>
        <w:drawing>
          <wp:inline distT="0" distB="0" distL="0" distR="0" wp14:anchorId="69F2FACE" wp14:editId="386E279B">
            <wp:extent cx="6662057" cy="3783807"/>
            <wp:effectExtent l="0" t="0" r="5715" b="7620"/>
            <wp:docPr id="1769287075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287075" name="Picture 1" descr="A screenshot of a computer program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731854" cy="3823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5BFA0" w14:textId="636E398E" w:rsidR="007E717D" w:rsidRDefault="00D92835" w:rsidP="007E717D">
      <w:pPr>
        <w:rPr>
          <w:rFonts w:eastAsiaTheme="minorEastAsia"/>
        </w:rPr>
      </w:pPr>
      <w:r>
        <w:rPr>
          <w:rFonts w:eastAsiaTheme="minorEastAsia"/>
          <w:lang w:val="uk-UA"/>
        </w:rPr>
        <w:t xml:space="preserve">Ціль не досягнута. Очевидно, вплив функції </w:t>
      </w:r>
      <w:r>
        <w:rPr>
          <w:rFonts w:eastAsiaTheme="minorEastAsia"/>
        </w:rPr>
        <w:t xml:space="preserve">f </w:t>
      </w:r>
      <w:r>
        <w:rPr>
          <w:rFonts w:eastAsiaTheme="minorEastAsia"/>
          <w:lang w:val="uk-UA"/>
        </w:rPr>
        <w:t xml:space="preserve">є більшим за зміну сталої швидкості </w:t>
      </w:r>
      <w:r>
        <w:rPr>
          <w:rFonts w:eastAsiaTheme="minorEastAsia"/>
        </w:rPr>
        <w:t>v.</w:t>
      </w:r>
    </w:p>
    <w:p w14:paraId="6B6833FA" w14:textId="6FC7FD24" w:rsidR="000A45BF" w:rsidRDefault="000A45BF" w:rsidP="007E717D">
      <w:pPr>
        <w:rPr>
          <w:rFonts w:eastAsiaTheme="minorEastAsia"/>
        </w:rPr>
      </w:pPr>
      <w:r>
        <w:rPr>
          <w:rFonts w:eastAsiaTheme="minorEastAsia"/>
          <w:lang w:val="uk-UA"/>
        </w:rPr>
        <w:t xml:space="preserve">Проведемо останнє </w:t>
      </w:r>
      <w:r w:rsidR="00111D41">
        <w:rPr>
          <w:rFonts w:eastAsiaTheme="minorEastAsia"/>
          <w:lang w:val="uk-UA"/>
        </w:rPr>
        <w:t>дослідження</w:t>
      </w:r>
      <w:r w:rsidR="00F90235">
        <w:rPr>
          <w:rFonts w:eastAsiaTheme="minorEastAsia"/>
          <w:lang w:val="uk-UA"/>
        </w:rPr>
        <w:t xml:space="preserve"> з нерухомою ціллю</w:t>
      </w:r>
      <w:r w:rsidR="00111D41">
        <w:rPr>
          <w:rFonts w:eastAsiaTheme="minorEastAsia"/>
          <w:lang w:val="uk-UA"/>
        </w:rPr>
        <w:t xml:space="preserve">: вкотре змінимо вид </w:t>
      </w:r>
      <w:r w:rsidR="00111D41">
        <w:rPr>
          <w:rFonts w:eastAsiaTheme="minorEastAsia"/>
        </w:rPr>
        <w:t xml:space="preserve">f, </w:t>
      </w:r>
      <w:r w:rsidR="00111D41">
        <w:rPr>
          <w:rFonts w:eastAsiaTheme="minorEastAsia"/>
          <w:lang w:val="uk-UA"/>
        </w:rPr>
        <w:t xml:space="preserve">додатково </w:t>
      </w:r>
      <w:r w:rsidR="0046319E">
        <w:rPr>
          <w:rFonts w:eastAsiaTheme="minorEastAsia"/>
          <w:lang w:val="uk-UA"/>
        </w:rPr>
        <w:t xml:space="preserve">збільшимо </w:t>
      </w:r>
      <w:r w:rsidR="0046319E">
        <w:rPr>
          <w:rFonts w:eastAsiaTheme="minorEastAsia"/>
        </w:rPr>
        <w:t>v.</w:t>
      </w:r>
    </w:p>
    <w:p w14:paraId="4FF21F8E" w14:textId="064EA27A" w:rsidR="0046319E" w:rsidRDefault="00F90235" w:rsidP="007E717D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Маємо:</w:t>
      </w:r>
    </w:p>
    <w:p w14:paraId="702AE312" w14:textId="77777777" w:rsidR="00F90235" w:rsidRDefault="00F90235" w:rsidP="007E717D">
      <w:pPr>
        <w:rPr>
          <w:rFonts w:eastAsiaTheme="minorEastAsia"/>
          <w:lang w:val="uk-UA"/>
        </w:rPr>
      </w:pPr>
    </w:p>
    <w:p w14:paraId="5B9C2A88" w14:textId="56DEEB95" w:rsidR="00F90235" w:rsidRDefault="00415944" w:rsidP="00415944">
      <w:pPr>
        <w:jc w:val="center"/>
        <w:rPr>
          <w:rFonts w:eastAsiaTheme="minorEastAsia"/>
          <w:lang w:val="uk-UA"/>
        </w:rPr>
      </w:pPr>
      <w:r w:rsidRPr="00415944">
        <w:rPr>
          <w:rFonts w:eastAsiaTheme="minorEastAsia"/>
          <w:noProof/>
          <w:lang w:val="uk-UA"/>
        </w:rPr>
        <w:lastRenderedPageBreak/>
        <w:drawing>
          <wp:inline distT="0" distB="0" distL="0" distR="0" wp14:anchorId="41008FBE" wp14:editId="1CF84D88">
            <wp:extent cx="3913842" cy="5070763"/>
            <wp:effectExtent l="0" t="0" r="0" b="0"/>
            <wp:docPr id="1964690949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690949" name="Picture 1" descr="A screenshot of a computer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17591" cy="5075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C7F48" w14:textId="5818D0B2" w:rsidR="006B55E7" w:rsidRDefault="006B55E7" w:rsidP="00415944">
      <w:pPr>
        <w:jc w:val="center"/>
        <w:rPr>
          <w:rFonts w:eastAsiaTheme="minorEastAsia"/>
          <w:lang w:val="uk-UA"/>
        </w:rPr>
      </w:pPr>
      <w:r w:rsidRPr="006B55E7">
        <w:rPr>
          <w:rFonts w:eastAsiaTheme="minorEastAsia"/>
          <w:noProof/>
          <w:lang w:val="uk-UA"/>
        </w:rPr>
        <w:lastRenderedPageBreak/>
        <w:drawing>
          <wp:inline distT="0" distB="0" distL="0" distR="0" wp14:anchorId="4B0B29E9" wp14:editId="053472DA">
            <wp:extent cx="6858000" cy="4100195"/>
            <wp:effectExtent l="0" t="0" r="0" b="0"/>
            <wp:docPr id="225450974" name="Picture 1" descr="A graph with a curv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450974" name="Picture 1" descr="A graph with a curve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0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64132" w14:textId="48518F35" w:rsidR="006B55E7" w:rsidRDefault="004F26C0" w:rsidP="00415944">
      <w:pPr>
        <w:jc w:val="center"/>
        <w:rPr>
          <w:rFonts w:eastAsiaTheme="minorEastAsia"/>
          <w:lang w:val="uk-UA"/>
        </w:rPr>
      </w:pPr>
      <w:r w:rsidRPr="004F26C0">
        <w:rPr>
          <w:rFonts w:eastAsiaTheme="minorEastAsia"/>
          <w:noProof/>
          <w:lang w:val="uk-UA"/>
        </w:rPr>
        <w:drawing>
          <wp:inline distT="0" distB="0" distL="0" distR="0" wp14:anchorId="7BEFB22D" wp14:editId="23EACEAA">
            <wp:extent cx="6858000" cy="3794760"/>
            <wp:effectExtent l="0" t="0" r="0" b="0"/>
            <wp:docPr id="315828400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828400" name="Picture 1" descr="A screenshot of a computer program&#10;&#10;Description automatically generated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79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C253F" w14:textId="253E50B9" w:rsidR="00962F89" w:rsidRDefault="00962F89" w:rsidP="004F26C0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Ціль досягнуто, хоча траєкторія є дещо неочікуваною….</w:t>
      </w:r>
    </w:p>
    <w:p w14:paraId="118B3A0A" w14:textId="2C3BC33E" w:rsidR="00F3244F" w:rsidRDefault="00F3244F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0BBDEFCA" w14:textId="17C7ACBC" w:rsidR="004F26C0" w:rsidRDefault="00F3244F" w:rsidP="004F26C0">
      <w:pPr>
        <w:rPr>
          <w:rFonts w:eastAsiaTheme="minorEastAsia"/>
          <w:b/>
          <w:bCs/>
          <w:sz w:val="28"/>
          <w:szCs w:val="28"/>
          <w:lang w:val="uk-UA"/>
        </w:rPr>
      </w:pPr>
      <w:r>
        <w:rPr>
          <w:rFonts w:eastAsiaTheme="minorEastAsia"/>
          <w:b/>
          <w:bCs/>
          <w:sz w:val="28"/>
          <w:szCs w:val="28"/>
          <w:lang w:val="uk-UA"/>
        </w:rPr>
        <w:lastRenderedPageBreak/>
        <w:t>Дослідження траєкторії (рухома ціль)</w:t>
      </w:r>
    </w:p>
    <w:p w14:paraId="73E26C78" w14:textId="61FA4B8E" w:rsidR="00F3244F" w:rsidRDefault="00BE2254" w:rsidP="004F26C0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Рух цілі задається трьома параметрами:</w:t>
      </w:r>
    </w:p>
    <w:p w14:paraId="3854CD55" w14:textId="3451463C" w:rsidR="00BE2254" w:rsidRPr="00672F09" w:rsidRDefault="009C1367" w:rsidP="00BE2254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dest</m:t>
            </m:r>
          </m:sub>
        </m:sSub>
      </m:oMath>
      <w:r w:rsidR="009B2248">
        <w:rPr>
          <w:rFonts w:eastAsiaTheme="minorEastAsia"/>
        </w:rPr>
        <w:t xml:space="preserve"> – </w:t>
      </w:r>
      <w:r w:rsidR="009B2248">
        <w:rPr>
          <w:rFonts w:eastAsiaTheme="minorEastAsia"/>
          <w:lang w:val="uk-UA"/>
        </w:rPr>
        <w:t>модуль швидкості цілі</w:t>
      </w:r>
    </w:p>
    <w:p w14:paraId="34698F07" w14:textId="44AA276B" w:rsidR="00672F09" w:rsidRPr="00A80844" w:rsidRDefault="009C1367" w:rsidP="00BE2254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min</m:t>
            </m:r>
          </m:sub>
        </m:sSub>
        <m:r>
          <w:rPr>
            <w:rFonts w:ascii="Cambria Math" w:eastAsiaTheme="minorEastAsia" w:hAnsi="Cambria Math"/>
          </w:rPr>
          <m:t>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</m:oMath>
      <w:r w:rsidR="001127ED">
        <w:rPr>
          <w:rFonts w:eastAsiaTheme="minorEastAsia"/>
        </w:rPr>
        <w:t>-</w:t>
      </w:r>
      <w:r w:rsidR="001127ED">
        <w:rPr>
          <w:rFonts w:eastAsiaTheme="minorEastAsia"/>
          <w:lang w:val="uk-UA"/>
        </w:rPr>
        <w:t xml:space="preserve"> </w:t>
      </w:r>
      <w:r w:rsidR="000B6B30">
        <w:rPr>
          <w:rFonts w:eastAsiaTheme="minorEastAsia"/>
          <w:lang w:val="uk-UA"/>
        </w:rPr>
        <w:t xml:space="preserve">межі кута руху цілі. Остаточне значення кута генерується випадковим чином </w:t>
      </w:r>
      <w:r w:rsidR="00D62FE0">
        <w:rPr>
          <w:rFonts w:eastAsiaTheme="minorEastAsia"/>
          <w:lang w:val="uk-UA"/>
        </w:rPr>
        <w:t>для кожної ітерації</w:t>
      </w:r>
      <w:r w:rsidR="00823C86">
        <w:rPr>
          <w:rFonts w:eastAsiaTheme="minorEastAsia"/>
          <w:lang w:val="uk-UA"/>
        </w:rPr>
        <w:t xml:space="preserve"> (кути задаються в радіанах</w:t>
      </w:r>
      <w:r w:rsidR="00FC6960">
        <w:rPr>
          <w:rFonts w:eastAsiaTheme="minorEastAsia"/>
          <w:lang w:val="uk-UA"/>
        </w:rPr>
        <w:t>).</w:t>
      </w:r>
    </w:p>
    <w:p w14:paraId="38E938FC" w14:textId="0E80FF5E" w:rsidR="00A80844" w:rsidRDefault="00A80844" w:rsidP="00A80844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Крім власного руху, на ціль також впливає течія.</w:t>
      </w:r>
    </w:p>
    <w:p w14:paraId="4FCDB5F3" w14:textId="3BA510D7" w:rsidR="00A80844" w:rsidRPr="00A80844" w:rsidRDefault="00FD68BC" w:rsidP="00A80844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Проведемо перше дослідження з наступними параметрами:</w:t>
      </w:r>
    </w:p>
    <w:p w14:paraId="052FA332" w14:textId="2C0FD2CB" w:rsidR="004A22DD" w:rsidRDefault="00823C86" w:rsidP="008E231D">
      <w:pPr>
        <w:jc w:val="center"/>
        <w:rPr>
          <w:rFonts w:eastAsiaTheme="minorEastAsia"/>
        </w:rPr>
      </w:pPr>
      <w:r w:rsidRPr="00823C86">
        <w:rPr>
          <w:rFonts w:eastAsiaTheme="minorEastAsia"/>
          <w:noProof/>
        </w:rPr>
        <w:drawing>
          <wp:inline distT="0" distB="0" distL="0" distR="0" wp14:anchorId="76166D7D" wp14:editId="4A97E075">
            <wp:extent cx="3427012" cy="4448629"/>
            <wp:effectExtent l="0" t="0" r="2540" b="0"/>
            <wp:docPr id="2063198129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198129" name="Picture 1" descr="A screenshot of a computer&#10;&#10;Description automatically generated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30216" cy="4452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1D7E4" w14:textId="5BF1A36E" w:rsidR="00705D6D" w:rsidRDefault="00705D6D" w:rsidP="008E231D">
      <w:pPr>
        <w:jc w:val="center"/>
        <w:rPr>
          <w:rFonts w:eastAsiaTheme="minorEastAsia"/>
        </w:rPr>
      </w:pPr>
      <w:r w:rsidRPr="00705D6D">
        <w:rPr>
          <w:rFonts w:eastAsiaTheme="minorEastAsia"/>
          <w:noProof/>
        </w:rPr>
        <w:lastRenderedPageBreak/>
        <w:drawing>
          <wp:inline distT="0" distB="0" distL="0" distR="0" wp14:anchorId="60179E2F" wp14:editId="4717EAAB">
            <wp:extent cx="6858000" cy="4104005"/>
            <wp:effectExtent l="0" t="0" r="0" b="0"/>
            <wp:docPr id="133699958" name="Picture 1" descr="A graph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99958" name="Picture 1" descr="A graph with lines and dots&#10;&#10;Description automatically generated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0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DA7FB" w14:textId="5AE2DD38" w:rsidR="00A80844" w:rsidRDefault="00A80844" w:rsidP="008E231D">
      <w:pPr>
        <w:jc w:val="center"/>
        <w:rPr>
          <w:rFonts w:eastAsiaTheme="minorEastAsia"/>
        </w:rPr>
      </w:pPr>
      <w:r w:rsidRPr="00A80844">
        <w:rPr>
          <w:rFonts w:eastAsiaTheme="minorEastAsia"/>
          <w:noProof/>
        </w:rPr>
        <w:drawing>
          <wp:inline distT="0" distB="0" distL="0" distR="0" wp14:anchorId="4C4DA0E2" wp14:editId="63E424A3">
            <wp:extent cx="6858000" cy="3808730"/>
            <wp:effectExtent l="0" t="0" r="0" b="1270"/>
            <wp:docPr id="447705851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705851" name="Picture 1" descr="A screenshot of a computer program&#10;&#10;Description automatically generated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0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7E26C" w14:textId="053A207D" w:rsidR="00857056" w:rsidRDefault="00ED2D2C" w:rsidP="00857056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Течія очікувано знесла ціль, не зважаючи на те, що напрямок власного руху цілі є протилежним. Корабель досяг цілі.</w:t>
      </w:r>
    </w:p>
    <w:p w14:paraId="04564A76" w14:textId="0A4257A8" w:rsidR="00ED2D2C" w:rsidRDefault="00ED2D2C" w:rsidP="00857056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Спробуємо підібрати </w:t>
      </w:r>
      <w:r w:rsidR="00657D68">
        <w:rPr>
          <w:rFonts w:eastAsiaTheme="minorEastAsia"/>
          <w:lang w:val="uk-UA"/>
        </w:rPr>
        <w:t>такий модуль швидкості цілі</w:t>
      </w:r>
      <w:r>
        <w:rPr>
          <w:rFonts w:eastAsiaTheme="minorEastAsia"/>
          <w:lang w:val="uk-UA"/>
        </w:rPr>
        <w:t xml:space="preserve">, щоб </w:t>
      </w:r>
      <w:r w:rsidR="00657D68">
        <w:rPr>
          <w:rFonts w:eastAsiaTheme="minorEastAsia"/>
          <w:lang w:val="uk-UA"/>
        </w:rPr>
        <w:t xml:space="preserve">ціль зміщувалась вліво, долаючи опір течії. </w:t>
      </w:r>
    </w:p>
    <w:p w14:paraId="4F3C68E7" w14:textId="77777777" w:rsidR="00C21E93" w:rsidRDefault="00C21E93" w:rsidP="00857056">
      <w:pPr>
        <w:rPr>
          <w:rFonts w:eastAsiaTheme="minorEastAsia"/>
          <w:lang w:val="uk-UA"/>
        </w:rPr>
      </w:pPr>
    </w:p>
    <w:p w14:paraId="710AE755" w14:textId="555FBA6E" w:rsidR="00C21E93" w:rsidRDefault="00EA1503" w:rsidP="00521245">
      <w:pPr>
        <w:jc w:val="center"/>
        <w:rPr>
          <w:rFonts w:eastAsiaTheme="minorEastAsia"/>
          <w:lang w:val="uk-UA"/>
        </w:rPr>
      </w:pPr>
      <w:r w:rsidRPr="00EA1503">
        <w:rPr>
          <w:rFonts w:eastAsiaTheme="minorEastAsia"/>
          <w:noProof/>
          <w:lang w:val="uk-UA"/>
        </w:rPr>
        <w:lastRenderedPageBreak/>
        <w:drawing>
          <wp:inline distT="0" distB="0" distL="0" distR="0" wp14:anchorId="547FEA32" wp14:editId="16DCD42B">
            <wp:extent cx="3641697" cy="4731339"/>
            <wp:effectExtent l="0" t="0" r="0" b="0"/>
            <wp:docPr id="725772650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772650" name="Picture 1" descr="A screenshot of a computer&#10;&#10;Description automatically generated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54589" cy="4748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0CD94" w14:textId="12A91000" w:rsidR="00521245" w:rsidRDefault="00521245" w:rsidP="00857056">
      <w:pPr>
        <w:rPr>
          <w:rFonts w:eastAsiaTheme="minorEastAsia"/>
          <w:lang w:val="uk-UA"/>
        </w:rPr>
      </w:pPr>
      <w:r w:rsidRPr="00521245">
        <w:rPr>
          <w:rFonts w:eastAsiaTheme="minorEastAsia"/>
          <w:noProof/>
          <w:lang w:val="uk-UA"/>
        </w:rPr>
        <w:drawing>
          <wp:inline distT="0" distB="0" distL="0" distR="0" wp14:anchorId="7AD78B57" wp14:editId="62AB7AEF">
            <wp:extent cx="6858000" cy="4107815"/>
            <wp:effectExtent l="0" t="0" r="0" b="6985"/>
            <wp:docPr id="1623601221" name="Picture 1" descr="A graph with line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601221" name="Picture 1" descr="A graph with lines and a line&#10;&#10;Description automatically generated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0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E17C7" w14:textId="68841DB5" w:rsidR="00150DDA" w:rsidRDefault="00150DDA" w:rsidP="00857056">
      <w:pPr>
        <w:rPr>
          <w:rFonts w:eastAsiaTheme="minorEastAsia"/>
          <w:lang w:val="uk-UA"/>
        </w:rPr>
      </w:pPr>
      <w:r w:rsidRPr="00150DDA">
        <w:rPr>
          <w:rFonts w:eastAsiaTheme="minorEastAsia"/>
          <w:noProof/>
          <w:lang w:val="uk-UA"/>
        </w:rPr>
        <w:lastRenderedPageBreak/>
        <w:drawing>
          <wp:inline distT="0" distB="0" distL="0" distR="0" wp14:anchorId="2F749E65" wp14:editId="391632B1">
            <wp:extent cx="6858000" cy="3810000"/>
            <wp:effectExtent l="0" t="0" r="0" b="0"/>
            <wp:docPr id="1274486055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486055" name="Picture 1" descr="A screenshot of a computer program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9C264" w14:textId="31F1B226" w:rsidR="00150DDA" w:rsidRDefault="00150DDA" w:rsidP="00857056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З графіка бачимо, що </w:t>
      </w:r>
      <w:r w:rsidR="00407F0F">
        <w:rPr>
          <w:rFonts w:eastAsiaTheme="minorEastAsia"/>
          <w:lang w:val="uk-UA"/>
        </w:rPr>
        <w:t xml:space="preserve">деякий час ціль рухалась проти течії. При цьому </w:t>
      </w:r>
      <w:r w:rsidR="00193891">
        <w:rPr>
          <w:rFonts w:eastAsiaTheme="minorEastAsia"/>
          <w:lang w:val="uk-UA"/>
        </w:rPr>
        <w:t>течія потроху зносила ціль вгору, щоразу збільшуючи</w:t>
      </w:r>
      <w:r w:rsidR="00791A0E">
        <w:rPr>
          <w:rFonts w:eastAsiaTheme="minorEastAsia"/>
          <w:lang w:val="uk-UA"/>
        </w:rPr>
        <w:t xml:space="preserve"> значення функції </w:t>
      </w:r>
      <w:r w:rsidR="00791A0E">
        <w:rPr>
          <w:rFonts w:eastAsiaTheme="minorEastAsia"/>
        </w:rPr>
        <w:t>f.</w:t>
      </w:r>
      <w:r w:rsidR="00791A0E">
        <w:rPr>
          <w:rFonts w:eastAsiaTheme="minorEastAsia"/>
          <w:lang w:val="uk-UA"/>
        </w:rPr>
        <w:t xml:space="preserve"> </w:t>
      </w:r>
      <w:r w:rsidR="0089535A">
        <w:rPr>
          <w:rFonts w:eastAsiaTheme="minorEastAsia"/>
          <w:lang w:val="uk-UA"/>
        </w:rPr>
        <w:t xml:space="preserve">Тому в деякий момент течія знову почала зносити </w:t>
      </w:r>
      <w:r w:rsidR="00A23FC3">
        <w:rPr>
          <w:rFonts w:eastAsiaTheme="minorEastAsia"/>
          <w:lang w:val="uk-UA"/>
        </w:rPr>
        <w:t>ціль праворуч.</w:t>
      </w:r>
    </w:p>
    <w:p w14:paraId="27A441C0" w14:textId="77777777" w:rsidR="00A23FC3" w:rsidRDefault="00A23FC3" w:rsidP="00857056">
      <w:pPr>
        <w:rPr>
          <w:rFonts w:eastAsiaTheme="minorEastAsia"/>
          <w:lang w:val="uk-UA"/>
        </w:rPr>
      </w:pPr>
    </w:p>
    <w:p w14:paraId="099C80DC" w14:textId="24698AF0" w:rsidR="00A23FC3" w:rsidRDefault="00A23FC3" w:rsidP="00857056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Збільшимо швидкість човна, щоб досягнути цілі:</w:t>
      </w:r>
    </w:p>
    <w:p w14:paraId="72D4BFC0" w14:textId="4913C0A6" w:rsidR="00CD0804" w:rsidRDefault="00CD0804" w:rsidP="00CD0804">
      <w:pPr>
        <w:jc w:val="center"/>
        <w:rPr>
          <w:rFonts w:eastAsiaTheme="minorEastAsia"/>
          <w:lang w:val="uk-UA"/>
        </w:rPr>
      </w:pPr>
      <w:r w:rsidRPr="00CD0804">
        <w:rPr>
          <w:rFonts w:eastAsiaTheme="minorEastAsia"/>
          <w:noProof/>
          <w:lang w:val="uk-UA"/>
        </w:rPr>
        <w:drawing>
          <wp:inline distT="0" distB="0" distL="0" distR="0" wp14:anchorId="15D2792C" wp14:editId="1BE4AE06">
            <wp:extent cx="3098042" cy="4012379"/>
            <wp:effectExtent l="0" t="0" r="7620" b="7620"/>
            <wp:docPr id="1617151571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151571" name="Picture 1" descr="A screenshot of a computer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05678" cy="402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59956" w14:textId="67F59836" w:rsidR="00CD0804" w:rsidRDefault="00930D5A" w:rsidP="00CD0804">
      <w:pPr>
        <w:jc w:val="center"/>
        <w:rPr>
          <w:rFonts w:eastAsiaTheme="minorEastAsia"/>
          <w:lang w:val="uk-UA"/>
        </w:rPr>
      </w:pPr>
      <w:r w:rsidRPr="00930D5A">
        <w:rPr>
          <w:rFonts w:eastAsiaTheme="minorEastAsia"/>
          <w:noProof/>
          <w:lang w:val="uk-UA"/>
        </w:rPr>
        <w:lastRenderedPageBreak/>
        <w:drawing>
          <wp:inline distT="0" distB="0" distL="0" distR="0" wp14:anchorId="53DD38F7" wp14:editId="50BF5F99">
            <wp:extent cx="6858000" cy="4110355"/>
            <wp:effectExtent l="0" t="0" r="0" b="4445"/>
            <wp:docPr id="1328784701" name="Picture 1" descr="A graph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784701" name="Picture 1" descr="A graph with lines and dots&#10;&#10;Description automatically generated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1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B84A5" w14:textId="5631505E" w:rsidR="00930D5A" w:rsidRDefault="00141257" w:rsidP="00CD0804">
      <w:pPr>
        <w:jc w:val="center"/>
        <w:rPr>
          <w:rFonts w:eastAsiaTheme="minorEastAsia"/>
          <w:lang w:val="uk-UA"/>
        </w:rPr>
      </w:pPr>
      <w:r w:rsidRPr="00141257">
        <w:rPr>
          <w:rFonts w:eastAsiaTheme="minorEastAsia"/>
          <w:noProof/>
          <w:lang w:val="uk-UA"/>
        </w:rPr>
        <w:drawing>
          <wp:inline distT="0" distB="0" distL="0" distR="0" wp14:anchorId="3CE505C2" wp14:editId="2EC8DEAA">
            <wp:extent cx="6858000" cy="3830320"/>
            <wp:effectExtent l="0" t="0" r="0" b="0"/>
            <wp:docPr id="1394072536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072536" name="Picture 1" descr="A screenshot of a computer program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C63D8" w14:textId="5C50E2FB" w:rsidR="00141257" w:rsidRDefault="00141257" w:rsidP="00141257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Збільшення швидкості човна </w:t>
      </w:r>
      <w:r w:rsidR="00CF53FA">
        <w:rPr>
          <w:rFonts w:eastAsiaTheme="minorEastAsia"/>
          <w:lang w:val="uk-UA"/>
        </w:rPr>
        <w:t>дозволило швидко наздогнати ціль. Зменшимо швидкість човна, щоб отримати більш цікаву траєкторію:</w:t>
      </w:r>
    </w:p>
    <w:p w14:paraId="589F3427" w14:textId="77777777" w:rsidR="00120A89" w:rsidRDefault="00120A89" w:rsidP="00141257">
      <w:pPr>
        <w:rPr>
          <w:rFonts w:eastAsiaTheme="minorEastAsia"/>
          <w:lang w:val="uk-UA"/>
        </w:rPr>
      </w:pPr>
    </w:p>
    <w:p w14:paraId="2200B864" w14:textId="77777777" w:rsidR="00120A89" w:rsidRDefault="00120A89" w:rsidP="00141257">
      <w:pPr>
        <w:rPr>
          <w:rFonts w:eastAsiaTheme="minorEastAsia"/>
          <w:lang w:val="uk-UA"/>
        </w:rPr>
      </w:pPr>
    </w:p>
    <w:p w14:paraId="16684FCC" w14:textId="04F5B4DA" w:rsidR="00120A89" w:rsidRDefault="00120A89" w:rsidP="00120A89">
      <w:pPr>
        <w:jc w:val="center"/>
        <w:rPr>
          <w:rFonts w:eastAsiaTheme="minorEastAsia"/>
          <w:lang w:val="uk-UA"/>
        </w:rPr>
      </w:pPr>
      <w:r w:rsidRPr="00120A89">
        <w:rPr>
          <w:rFonts w:eastAsiaTheme="minorEastAsia"/>
          <w:noProof/>
          <w:lang w:val="uk-UA"/>
        </w:rPr>
        <w:lastRenderedPageBreak/>
        <w:drawing>
          <wp:inline distT="0" distB="0" distL="0" distR="0" wp14:anchorId="6127C452" wp14:editId="555344E5">
            <wp:extent cx="3260785" cy="4234918"/>
            <wp:effectExtent l="0" t="0" r="0" b="0"/>
            <wp:docPr id="1566520604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520604" name="Picture 1" descr="A screenshot of a computer program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263332" cy="423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F45C5" w14:textId="53A7853E" w:rsidR="00120A89" w:rsidRDefault="00F236D2" w:rsidP="00120A89">
      <w:pPr>
        <w:rPr>
          <w:rFonts w:eastAsiaTheme="minorEastAsia"/>
          <w:lang w:val="uk-UA"/>
        </w:rPr>
      </w:pPr>
      <w:r w:rsidRPr="00F236D2">
        <w:rPr>
          <w:rFonts w:eastAsiaTheme="minorEastAsia"/>
          <w:noProof/>
          <w:lang w:val="uk-UA"/>
        </w:rPr>
        <w:drawing>
          <wp:inline distT="0" distB="0" distL="0" distR="0" wp14:anchorId="5CAF725D" wp14:editId="6CC9E3DD">
            <wp:extent cx="6858000" cy="4152265"/>
            <wp:effectExtent l="0" t="0" r="0" b="635"/>
            <wp:docPr id="729562071" name="Picture 1" descr="A graph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562071" name="Picture 1" descr="A graph of a graph&#10;&#10;Description automatically generated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5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4084D" w14:textId="77777777" w:rsidR="00F236D2" w:rsidRDefault="00F236D2" w:rsidP="00120A89">
      <w:pPr>
        <w:rPr>
          <w:rFonts w:eastAsiaTheme="minorEastAsia"/>
          <w:lang w:val="uk-UA"/>
        </w:rPr>
      </w:pPr>
    </w:p>
    <w:p w14:paraId="61C7F7C7" w14:textId="77777777" w:rsidR="00F236D2" w:rsidRDefault="00F236D2" w:rsidP="00120A89">
      <w:pPr>
        <w:rPr>
          <w:rFonts w:eastAsiaTheme="minorEastAsia"/>
          <w:lang w:val="uk-UA"/>
        </w:rPr>
      </w:pPr>
    </w:p>
    <w:p w14:paraId="04785B59" w14:textId="52CC8633" w:rsidR="00F236D2" w:rsidRDefault="00F236D2" w:rsidP="00120A89">
      <w:pPr>
        <w:rPr>
          <w:rFonts w:eastAsiaTheme="minorEastAsia"/>
          <w:lang w:val="uk-UA"/>
        </w:rPr>
      </w:pPr>
      <w:r w:rsidRPr="00F236D2">
        <w:rPr>
          <w:rFonts w:eastAsiaTheme="minorEastAsia"/>
          <w:noProof/>
          <w:lang w:val="uk-UA"/>
        </w:rPr>
        <w:lastRenderedPageBreak/>
        <w:drawing>
          <wp:inline distT="0" distB="0" distL="0" distR="0" wp14:anchorId="0B453EBA" wp14:editId="0B5B3697">
            <wp:extent cx="6858000" cy="3810635"/>
            <wp:effectExtent l="0" t="0" r="0" b="0"/>
            <wp:docPr id="1194011885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011885" name="Picture 1" descr="A screenshot of a computer program&#10;&#10;Description automatically generated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1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B43AC" w14:textId="148B1B44" w:rsidR="00F236D2" w:rsidRPr="00791A0E" w:rsidRDefault="00F236D2" w:rsidP="00120A89">
      <w:pPr>
        <w:rPr>
          <w:rFonts w:eastAsiaTheme="minorEastAsia"/>
          <w:lang w:val="uk-UA"/>
        </w:rPr>
      </w:pPr>
    </w:p>
    <w:sectPr w:rsidR="00F236D2" w:rsidRPr="00791A0E" w:rsidSect="001120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F7EFE"/>
    <w:multiLevelType w:val="hybridMultilevel"/>
    <w:tmpl w:val="C0AAE086"/>
    <w:lvl w:ilvl="0" w:tplc="AB52EF7A">
      <w:start w:val="1"/>
      <w:numFmt w:val="bullet"/>
      <w:lvlText w:val="-"/>
      <w:lvlJc w:val="left"/>
      <w:pPr>
        <w:ind w:left="720" w:hanging="360"/>
      </w:pPr>
      <w:rPr>
        <w:rFonts w:ascii="Aptos" w:eastAsiaTheme="minorEastAsia" w:hAnsi="Apto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BD6123"/>
    <w:multiLevelType w:val="hybridMultilevel"/>
    <w:tmpl w:val="234A4DCE"/>
    <w:lvl w:ilvl="0" w:tplc="384C369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6E25460E"/>
    <w:multiLevelType w:val="hybridMultilevel"/>
    <w:tmpl w:val="ABB0EE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2222680">
    <w:abstractNumId w:val="2"/>
  </w:num>
  <w:num w:numId="2" w16cid:durableId="729495335">
    <w:abstractNumId w:val="1"/>
  </w:num>
  <w:num w:numId="3" w16cid:durableId="7961405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2FDE"/>
    <w:rsid w:val="0000552C"/>
    <w:rsid w:val="00011BAB"/>
    <w:rsid w:val="00032FDE"/>
    <w:rsid w:val="00070F93"/>
    <w:rsid w:val="000A45BF"/>
    <w:rsid w:val="000B6B30"/>
    <w:rsid w:val="000F0842"/>
    <w:rsid w:val="00111D41"/>
    <w:rsid w:val="00112000"/>
    <w:rsid w:val="001127ED"/>
    <w:rsid w:val="00120A89"/>
    <w:rsid w:val="00141257"/>
    <w:rsid w:val="00150DDA"/>
    <w:rsid w:val="0015220D"/>
    <w:rsid w:val="0015736C"/>
    <w:rsid w:val="00160C6E"/>
    <w:rsid w:val="00193891"/>
    <w:rsid w:val="001A0983"/>
    <w:rsid w:val="002357B1"/>
    <w:rsid w:val="0025056D"/>
    <w:rsid w:val="00260F2D"/>
    <w:rsid w:val="0027177C"/>
    <w:rsid w:val="00291273"/>
    <w:rsid w:val="002C03AF"/>
    <w:rsid w:val="0030293C"/>
    <w:rsid w:val="003D3293"/>
    <w:rsid w:val="00407F0F"/>
    <w:rsid w:val="00415944"/>
    <w:rsid w:val="0045700C"/>
    <w:rsid w:val="0046319E"/>
    <w:rsid w:val="004933EA"/>
    <w:rsid w:val="004A22DD"/>
    <w:rsid w:val="004F26C0"/>
    <w:rsid w:val="004F77E0"/>
    <w:rsid w:val="00521245"/>
    <w:rsid w:val="005335E3"/>
    <w:rsid w:val="00587FFC"/>
    <w:rsid w:val="006316E9"/>
    <w:rsid w:val="00657D68"/>
    <w:rsid w:val="00672F09"/>
    <w:rsid w:val="00694CD1"/>
    <w:rsid w:val="00696CDA"/>
    <w:rsid w:val="006B55E7"/>
    <w:rsid w:val="006E4FCE"/>
    <w:rsid w:val="00705D6D"/>
    <w:rsid w:val="00777198"/>
    <w:rsid w:val="00791A0E"/>
    <w:rsid w:val="007B31C2"/>
    <w:rsid w:val="007B43C5"/>
    <w:rsid w:val="007E6D9B"/>
    <w:rsid w:val="007E717D"/>
    <w:rsid w:val="00823C86"/>
    <w:rsid w:val="00857056"/>
    <w:rsid w:val="008612B6"/>
    <w:rsid w:val="008934DE"/>
    <w:rsid w:val="0089535A"/>
    <w:rsid w:val="008A3E48"/>
    <w:rsid w:val="008E231D"/>
    <w:rsid w:val="00930D5A"/>
    <w:rsid w:val="0093112B"/>
    <w:rsid w:val="00962F89"/>
    <w:rsid w:val="009B2248"/>
    <w:rsid w:val="009C1367"/>
    <w:rsid w:val="00A23FC3"/>
    <w:rsid w:val="00A80844"/>
    <w:rsid w:val="00A82F6F"/>
    <w:rsid w:val="00AC4404"/>
    <w:rsid w:val="00B3131A"/>
    <w:rsid w:val="00B32628"/>
    <w:rsid w:val="00B95D4C"/>
    <w:rsid w:val="00BA7404"/>
    <w:rsid w:val="00BC2F3E"/>
    <w:rsid w:val="00BE2254"/>
    <w:rsid w:val="00BF25B3"/>
    <w:rsid w:val="00C02342"/>
    <w:rsid w:val="00C13EEC"/>
    <w:rsid w:val="00C1452A"/>
    <w:rsid w:val="00C21E93"/>
    <w:rsid w:val="00C7207B"/>
    <w:rsid w:val="00CA5EE1"/>
    <w:rsid w:val="00CD0804"/>
    <w:rsid w:val="00CF53FA"/>
    <w:rsid w:val="00D01FBF"/>
    <w:rsid w:val="00D62FE0"/>
    <w:rsid w:val="00D63FEB"/>
    <w:rsid w:val="00D7212C"/>
    <w:rsid w:val="00D76889"/>
    <w:rsid w:val="00D92835"/>
    <w:rsid w:val="00DA1ACA"/>
    <w:rsid w:val="00E0445E"/>
    <w:rsid w:val="00E11DF4"/>
    <w:rsid w:val="00E21D27"/>
    <w:rsid w:val="00E8282A"/>
    <w:rsid w:val="00E87347"/>
    <w:rsid w:val="00EA1503"/>
    <w:rsid w:val="00EA4B6D"/>
    <w:rsid w:val="00ED2D2C"/>
    <w:rsid w:val="00EF1356"/>
    <w:rsid w:val="00F14F8F"/>
    <w:rsid w:val="00F236D2"/>
    <w:rsid w:val="00F3244F"/>
    <w:rsid w:val="00F90235"/>
    <w:rsid w:val="00FC6960"/>
    <w:rsid w:val="00FD6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61FA23D"/>
  <w15:chartTrackingRefBased/>
  <w15:docId w15:val="{7F6DCE38-2A61-41E0-8A81-A4E75E112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32FD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32FD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32FD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32FD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2FD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2FD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2FD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2FD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2FD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2FD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2FD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2FD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2FD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2FD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2FD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2FD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2FD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2FD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32FD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32FD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2FD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32FD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32FD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32FD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32FD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32FD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2FD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2FD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32FDE"/>
    <w:rPr>
      <w:b/>
      <w:bCs/>
      <w:smallCaps/>
      <w:color w:val="0F4761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C1452A"/>
    <w:rPr>
      <w:color w:val="666666"/>
    </w:rPr>
  </w:style>
  <w:style w:type="character" w:styleId="Hyperlink">
    <w:name w:val="Hyperlink"/>
    <w:basedOn w:val="DefaultParagraphFont"/>
    <w:uiPriority w:val="99"/>
    <w:unhideWhenUsed/>
    <w:rsid w:val="00E0445E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445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9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hyperlink" Target="https://github.com/Bohdan628318ylypchenko/Optimal-Control-Lab1.git" TargetMode="External"/><Relationship Id="rId25" Type="http://schemas.openxmlformats.org/officeDocument/2006/relationships/customXml" Target="ink/ink2.xml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fontTable" Target="fontTable.xml"/><Relationship Id="rId20" Type="http://schemas.openxmlformats.org/officeDocument/2006/relationships/customXml" Target="ink/ink1.xml"/><Relationship Id="rId41" Type="http://schemas.openxmlformats.org/officeDocument/2006/relationships/image" Target="media/image2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19:24:45.8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'3'0,"0"0"0,0 0 0,0 0 0,0 0 0,0 0 0,0 0 0,1-1 0,0 1 0,-1-1 0,1 0 0,0 0 0,0 0 0,4 2 0,4 4 0,56 41 0,3-3 0,126 61 0,-120-67 0,480 233 0,-338-178 0,313 111 0,-355-144 0,111 34 0,463 92 0,-433-118 0,-248-54 0,-2 2 0,92 38 0,-99-31-273,0-3 0,1-3 0,1-2 0,83 11 0,-101-24-6553</inkml:trace>
  <inkml:trace contextRef="#ctx0" brushRef="#br0" timeOffset="1908.74">156 1393 24575,'39'-2'0,"0"-3"0,-1-1 0,0-2 0,0-2 0,37-14 0,75-18 0,151-30 0,-152 35 0,-63 17 0,119-45 0,22-5 0,-12 5 0,-137 31 0,97-58 0,46-21 0,-146 80 0,-1-2 0,115-75 0,-163 91 0,-17 12 0,0 0 0,1 1 0,-1 0 0,1 1 0,1 0 0,-1 0 0,21-6 0,16 0 0,285-84 0,-293 82 0,2 3 0,-1 1 0,56-5 0,-53 9 0,0-2 0,76-23 0,-94 20-273,0 2 0,1 1 0,-1 2 0,51-6 0,-51 10-655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19:31:54.0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'1'0,"1"1"0,-1 0 0,0 1 0,0-1 0,0 1 0,0 1 0,-1-1 0,12 9 0,7 3 0,111 58 0,130 60 0,532 163 0,-446-167 0,-215-85 0,678 199 0,-726-217 0,-40-11 0,96 16 0,20-2 0,260 80 0,-68-13 0,-237-69-455,1-6 0,125 6 0,-200-26-6371</inkml:trace>
  <inkml:trace contextRef="#ctx0" brushRef="#br0" timeOffset="1739.49">42 1341 24575,'67'-3'0,"0"-2"0,-1-3 0,0-3 0,71-22 0,103-50 0,-178 59 0,35-8 0,-62 22 0,-1-1 0,-1-2 0,35-18 0,-24 6 0,187-99 0,-184 102 0,2 3 0,100-28 0,-84 32 0,-1 2 0,0-3 0,-1-2 0,75-34 0,-75 22 0,1 3 0,97-28 0,-106 39 0,-1-2 0,93-45 0,107-42 0,-206 86 0,198-60 0,-161 55 0,0-4 0,-2-4 0,96-50 0,-157 71 0,1 1 0,1 1 0,0 2 0,38-8 0,-37 9 0,0 0 0,0-1 0,-1-2 0,28-13 0,-44 17-195,-1 1 0,1 0 0,1 1 0,-1 0 0,0 0 0,12-1 0,-5 2-663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17</Pages>
  <Words>1132</Words>
  <Characters>6455</Characters>
  <Application>Microsoft Office Word</Application>
  <DocSecurity>0</DocSecurity>
  <Lines>53</Lines>
  <Paragraphs>15</Paragraphs>
  <ScaleCrop>false</ScaleCrop>
  <Company/>
  <LinksUpToDate>false</LinksUpToDate>
  <CharactersWithSpaces>7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dan Pylypchenko</dc:creator>
  <cp:keywords/>
  <dc:description/>
  <cp:lastModifiedBy>Bohdan Pylypchenko</cp:lastModifiedBy>
  <cp:revision>102</cp:revision>
  <cp:lastPrinted>2024-03-03T22:09:00Z</cp:lastPrinted>
  <dcterms:created xsi:type="dcterms:W3CDTF">2024-03-03T18:38:00Z</dcterms:created>
  <dcterms:modified xsi:type="dcterms:W3CDTF">2024-03-03T22:09:00Z</dcterms:modified>
</cp:coreProperties>
</file>